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47"/>
  </p:notesMasterIdLst>
  <p:handoutMasterIdLst>
    <p:handoutMasterId r:id="rId48"/>
  </p:handoutMasterIdLst>
  <p:sldIdLst>
    <p:sldId id="3146" r:id="rId3"/>
    <p:sldId id="3382" r:id="rId4"/>
    <p:sldId id="3362" r:id="rId5"/>
    <p:sldId id="3454" r:id="rId6"/>
    <p:sldId id="3419" r:id="rId7"/>
    <p:sldId id="3420" r:id="rId8"/>
    <p:sldId id="3421" r:id="rId9"/>
    <p:sldId id="3423" r:id="rId10"/>
    <p:sldId id="3424" r:id="rId11"/>
    <p:sldId id="3425" r:id="rId12"/>
    <p:sldId id="3455" r:id="rId13"/>
    <p:sldId id="3457" r:id="rId14"/>
    <p:sldId id="3456" r:id="rId15"/>
    <p:sldId id="3426" r:id="rId16"/>
    <p:sldId id="3427" r:id="rId17"/>
    <p:sldId id="3459" r:id="rId18"/>
    <p:sldId id="3460" r:id="rId19"/>
    <p:sldId id="3461" r:id="rId20"/>
    <p:sldId id="3428" r:id="rId21"/>
    <p:sldId id="3429" r:id="rId22"/>
    <p:sldId id="3430" r:id="rId23"/>
    <p:sldId id="3359" r:id="rId24"/>
    <p:sldId id="3434" r:id="rId25"/>
    <p:sldId id="3433" r:id="rId26"/>
    <p:sldId id="3462" r:id="rId27"/>
    <p:sldId id="3453" r:id="rId28"/>
    <p:sldId id="3463" r:id="rId29"/>
    <p:sldId id="3435" r:id="rId30"/>
    <p:sldId id="3436" r:id="rId31"/>
    <p:sldId id="3451" r:id="rId32"/>
    <p:sldId id="3440" r:id="rId33"/>
    <p:sldId id="3441" r:id="rId34"/>
    <p:sldId id="3464" r:id="rId35"/>
    <p:sldId id="3465" r:id="rId36"/>
    <p:sldId id="3466" r:id="rId37"/>
    <p:sldId id="3442" r:id="rId38"/>
    <p:sldId id="3443" r:id="rId39"/>
    <p:sldId id="3444" r:id="rId40"/>
    <p:sldId id="3445" r:id="rId41"/>
    <p:sldId id="3446" r:id="rId42"/>
    <p:sldId id="3447" r:id="rId43"/>
    <p:sldId id="3448" r:id="rId44"/>
    <p:sldId id="3380" r:id="rId45"/>
    <p:sldId id="3416" r:id="rId46"/>
  </p:sldIdLst>
  <p:sldSz cx="9644063" cy="7232650"/>
  <p:notesSz cx="6858000" cy="9144000"/>
  <p:custDataLst>
    <p:tags r:id="rId4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 userDrawn="1">
          <p15:clr>
            <a:srgbClr val="A4A3A4"/>
          </p15:clr>
        </p15:guide>
        <p15:guide id="2" orient="horz" pos="4228" userDrawn="1">
          <p15:clr>
            <a:srgbClr val="A4A3A4"/>
          </p15:clr>
        </p15:guide>
        <p15:guide id="3" pos="1983" userDrawn="1">
          <p15:clr>
            <a:srgbClr val="A4A3A4"/>
          </p15:clr>
        </p15:guide>
        <p15:guide id="4" pos="418" userDrawn="1">
          <p15:clr>
            <a:srgbClr val="A4A3A4"/>
          </p15:clr>
        </p15:guide>
        <p15:guide id="5" pos="5691" userDrawn="1">
          <p15:clr>
            <a:srgbClr val="A4A3A4"/>
          </p15:clr>
        </p15:guide>
        <p15:guide id="6" pos="282" userDrawn="1">
          <p15:clr>
            <a:srgbClr val="A4A3A4"/>
          </p15:clr>
        </p15:guide>
        <p15:guide id="7" pos="101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  <a:srgbClr val="800000"/>
    <a:srgbClr val="FFFFFF"/>
    <a:srgbClr val="005EA6"/>
    <a:srgbClr val="FFFFCC"/>
    <a:srgbClr val="C9F0FF"/>
    <a:srgbClr val="FF99FF"/>
    <a:srgbClr val="0000FF"/>
    <a:srgbClr val="007DDD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99" autoAdjust="0"/>
    <p:restoredTop sz="88170" autoAdjust="0"/>
  </p:normalViewPr>
  <p:slideViewPr>
    <p:cSldViewPr>
      <p:cViewPr varScale="1">
        <p:scale>
          <a:sx n="97" d="100"/>
          <a:sy n="97" d="100"/>
        </p:scale>
        <p:origin x="1302" y="-156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98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BCFC-F944-4A89-939F-A3208DC3DC1C}" type="datetimeFigureOut">
              <a:rPr lang="zh-CN" altLang="en-US"/>
              <a:pPr>
                <a:defRPr/>
              </a:pPr>
              <a:t>2021/4/14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FDCF637-3FBC-4EB0-82F5-707FB6FC46B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8053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A532A2E-3163-4399-AE8F-BFC002754DCC}" type="datetimeFigureOut">
              <a:rPr lang="zh-CN" altLang="en-US"/>
              <a:pPr>
                <a:defRPr/>
              </a:pPr>
              <a:t>2021/4/14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61ED6A-3255-4587-A870-9826FB29878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11779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69663C7-0F40-40BC-9B36-0148061F6F0A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98630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AB4062C-7736-48DC-ACB8-4D7AC5E5DCB4}" type="slidenum">
              <a:rPr lang="zh-CN" altLang="en-US" smtClean="0">
                <a:ea typeface="宋体" charset="-122"/>
              </a:rPr>
              <a:pPr/>
              <a:t>28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01801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18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182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EBA82E5-D051-4FCB-99E2-3D545584AB9D}" type="slidenum">
              <a:rPr lang="zh-CN" altLang="en-US" smtClean="0">
                <a:ea typeface="宋体" charset="-122"/>
              </a:rPr>
              <a:pPr/>
              <a:t>29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69346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18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182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EBA82E5-D051-4FCB-99E2-3D545584AB9D}" type="slidenum">
              <a:rPr lang="zh-CN" altLang="en-US" smtClean="0">
                <a:ea typeface="宋体" charset="-122"/>
              </a:rPr>
              <a:pPr/>
              <a:t>30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5377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82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82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1017C59-4F7F-4B74-BF2C-15D5A58D0EA9}" type="slidenum">
              <a:rPr lang="zh-CN" altLang="en-US" smtClean="0">
                <a:ea typeface="宋体" charset="-122"/>
              </a:rPr>
              <a:pPr/>
              <a:t>31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92512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2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773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773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BC5EE9C-B276-4EC6-A1C8-F4919B63B821}" type="slidenum">
              <a:rPr lang="zh-CN" altLang="en-US" smtClean="0">
                <a:ea typeface="宋体" charset="-122"/>
              </a:rPr>
              <a:pPr/>
              <a:t>32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90825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977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977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5B5D526-FD26-4C7D-BA2B-F6DF75B5D31C}" type="slidenum">
              <a:rPr lang="zh-CN" altLang="en-US" smtClean="0">
                <a:ea typeface="宋体" charset="-122"/>
              </a:rPr>
              <a:pPr/>
              <a:t>36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56923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48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48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71AB8FF-1968-42A1-9D2B-34BB0A93A978}" type="slidenum">
              <a:rPr lang="zh-CN" altLang="en-US" smtClean="0">
                <a:ea typeface="宋体" charset="-122"/>
              </a:rPr>
              <a:pPr/>
              <a:t>37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72574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6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797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3AD097F-93D4-4B62-86F2-13D7E8785553}" type="slidenum">
              <a:rPr lang="zh-CN" altLang="en-US" smtClean="0">
                <a:ea typeface="宋体" charset="-122"/>
              </a:rPr>
              <a:pPr/>
              <a:t>38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37476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1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B96B9C-ED97-4B11-A3EC-20CA9FBF0D86}" type="slidenum">
              <a:rPr lang="zh-CN" altLang="en-US" smtClean="0">
                <a:ea typeface="宋体" charset="-122"/>
              </a:rPr>
              <a:pPr/>
              <a:t>39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8851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61ED6A-3255-4587-A870-9826FB298788}" type="slidenum">
              <a:rPr lang="zh-CN" altLang="en-US" smtClean="0"/>
              <a:pPr>
                <a:defRPr/>
              </a:pPr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45248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707836-D19F-4E63-8900-3E7EA04AD119}" type="slidenum">
              <a:rPr lang="zh-CN" altLang="en-US" sz="1200">
                <a:latin typeface="Times New Roman" pitchFamily="18" charset="0"/>
                <a:ea typeface="微软雅黑"/>
                <a:cs typeface="微软雅黑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986567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411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411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937D722-5CFD-4618-9267-9DF8304E77CE}" type="slidenum">
              <a:rPr lang="zh-CN" altLang="en-US" smtClean="0">
                <a:ea typeface="宋体" charset="-122"/>
              </a:rPr>
              <a:pPr/>
              <a:t>41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25012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DB2F0D-1579-48F7-923D-37EC1D6D736A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778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61ED6A-3255-4587-A870-9826FB298788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47305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201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201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72B80ED-DE0F-4AE9-8351-4478D4CB7E60}" type="slidenum">
              <a:rPr lang="zh-CN" altLang="en-US" smtClean="0">
                <a:ea typeface="宋体" charset="-122"/>
              </a:rPr>
              <a:pPr/>
              <a:t>16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08992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201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201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72B80ED-DE0F-4AE9-8351-4478D4CB7E60}" type="slidenum">
              <a:rPr lang="zh-CN" altLang="en-US" smtClean="0">
                <a:ea typeface="宋体" charset="-122"/>
              </a:rPr>
              <a:pPr/>
              <a:t>17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29125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616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7616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BA28B35-3765-4CB5-A0EB-F2F9AA96791C}" type="slidenum">
              <a:rPr lang="zh-CN" altLang="en-US" smtClean="0">
                <a:ea typeface="宋体" charset="-122"/>
              </a:rPr>
              <a:pPr/>
              <a:t>18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86951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201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201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72B80ED-DE0F-4AE9-8351-4478D4CB7E60}" type="slidenum">
              <a:rPr lang="zh-CN" altLang="en-US" smtClean="0">
                <a:ea typeface="宋体" charset="-122"/>
              </a:rPr>
              <a:pPr/>
              <a:t>22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89584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201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201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72B80ED-DE0F-4AE9-8351-4478D4CB7E60}" type="slidenum">
              <a:rPr lang="zh-CN" altLang="en-US" smtClean="0">
                <a:ea typeface="宋体" charset="-122"/>
              </a:rPr>
              <a:pPr/>
              <a:t>23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18117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4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29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2049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F72FB6-1D71-47D6-B44C-4AA7AA901A58}" type="datetimeFigureOut">
              <a:rPr lang="zh-CN" altLang="en-US" smtClean="0"/>
              <a:pPr>
                <a:defRPr/>
              </a:pPr>
              <a:t>2021/4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C1F45-5AFF-4A8B-ADCA-DBD6785A07B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6" name="直接连接符 8"/>
          <p:cNvCxnSpPr/>
          <p:nvPr/>
        </p:nvCxnSpPr>
        <p:spPr bwMode="auto">
          <a:xfrm flipH="1">
            <a:off x="151210" y="789793"/>
            <a:ext cx="6479382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9"/>
          <p:cNvCxnSpPr/>
          <p:nvPr/>
        </p:nvCxnSpPr>
        <p:spPr bwMode="auto">
          <a:xfrm flipH="1">
            <a:off x="151210" y="904093"/>
            <a:ext cx="6479382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583"/>
          <p:cNvSpPr>
            <a:spLocks/>
          </p:cNvSpPr>
          <p:nvPr userDrawn="1"/>
        </p:nvSpPr>
        <p:spPr bwMode="auto">
          <a:xfrm>
            <a:off x="177800" y="87933"/>
            <a:ext cx="720725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10" name="Freeform 584"/>
          <p:cNvSpPr>
            <a:spLocks/>
          </p:cNvSpPr>
          <p:nvPr userDrawn="1"/>
        </p:nvSpPr>
        <p:spPr bwMode="auto">
          <a:xfrm>
            <a:off x="660400" y="226046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1" name="Freeform 585"/>
          <p:cNvSpPr>
            <a:spLocks/>
          </p:cNvSpPr>
          <p:nvPr userDrawn="1"/>
        </p:nvSpPr>
        <p:spPr bwMode="auto">
          <a:xfrm>
            <a:off x="434975" y="348283"/>
            <a:ext cx="161925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2" name="Freeform 586"/>
          <p:cNvSpPr>
            <a:spLocks/>
          </p:cNvSpPr>
          <p:nvPr userDrawn="1"/>
        </p:nvSpPr>
        <p:spPr bwMode="auto">
          <a:xfrm>
            <a:off x="201613" y="384796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4279" y="13447"/>
            <a:ext cx="2576315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2"/>
          <p:cNvSpPr txBox="1">
            <a:spLocks noChangeArrowheads="1"/>
          </p:cNvSpPr>
          <p:nvPr userDrawn="1"/>
        </p:nvSpPr>
        <p:spPr bwMode="auto">
          <a:xfrm>
            <a:off x="763736" y="136058"/>
            <a:ext cx="3145184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6" rIns="91434" bIns="45716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抽样分布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873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0678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anchor="t"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829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23669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7245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079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8803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995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119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9053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5919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6111" y="6943725"/>
            <a:ext cx="267890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7891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/>
          <a:srcRect t="16666" b="29166"/>
          <a:stretch>
            <a:fillRect/>
          </a:stretch>
        </p:blipFill>
        <p:spPr bwMode="auto">
          <a:xfrm>
            <a:off x="155973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1930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0507" y="998541"/>
            <a:ext cx="9184482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1210" y="909638"/>
            <a:ext cx="6479382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3"/>
            <a:ext cx="540544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1" y="347666"/>
            <a:ext cx="141685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6232" y="469900"/>
            <a:ext cx="121444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1211" y="506416"/>
            <a:ext cx="12739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>
          <a:xfrm>
            <a:off x="482205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5F72FB6-1D71-47D6-B44C-4AA7AA901A58}" type="datetimeFigureOut">
              <a:rPr lang="zh-CN" altLang="en-US"/>
              <a:pPr>
                <a:defRPr/>
              </a:pPr>
              <a:t>2021/4/14</a:t>
            </a:fld>
            <a:endParaRPr lang="zh-CN" altLang="en-US"/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6"/>
            <a:ext cx="3053954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580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46C1F45-5AFF-4A8B-ADCA-DBD6785A07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2" name="Picture 12">
            <a:extLst>
              <a:ext uri="{FF2B5EF4-FFF2-40B4-BE49-F238E27FC236}">
                <a16:creationId xmlns="" xmlns:a16="http://schemas.microsoft.com/office/drawing/2014/main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4279" y="13447"/>
            <a:ext cx="2576315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831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711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962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1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458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47" r:id="rId2"/>
    <p:sldLayoutId id="2147483948" r:id="rId3"/>
    <p:sldLayoutId id="2147483949" r:id="rId4"/>
    <p:sldLayoutId id="2147483950" r:id="rId5"/>
  </p:sldLayoutIdLst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71446" indent="-171446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030" y="385073"/>
            <a:ext cx="8318004" cy="1397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030" y="1925358"/>
            <a:ext cx="8318004" cy="4589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029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4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596" y="6703596"/>
            <a:ext cx="3254871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1120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714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  <p:sldLayoutId id="2147483965" r:id="rId13"/>
    <p:sldLayoutId id="2147483966" r:id="rId14"/>
  </p:sldLayoutIdLst>
  <p:txStyles>
    <p:titleStyle>
      <a:lvl1pPr algn="l" defTabSz="964326" rtl="0" eaLnBrk="1" latinLnBrk="0" hangingPunct="1">
        <a:lnSpc>
          <a:spcPct val="90000"/>
        </a:lnSpc>
        <a:spcBef>
          <a:spcPct val="0"/>
        </a:spcBef>
        <a:buNone/>
        <a:defRPr sz="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082" indent="-241082" algn="l" defTabSz="964326" rtl="0" eaLnBrk="1" latinLnBrk="0" hangingPunct="1">
        <a:lnSpc>
          <a:spcPct val="90000"/>
        </a:lnSpc>
        <a:spcBef>
          <a:spcPts val="1055"/>
        </a:spcBef>
        <a:buFont typeface="Arial" panose="020B0604020202020204" pitchFamily="34" charset="0"/>
        <a:buChar char="•"/>
        <a:defRPr sz="2953" kern="1200">
          <a:solidFill>
            <a:schemeClr val="tx1"/>
          </a:solidFill>
          <a:latin typeface="+mn-lt"/>
          <a:ea typeface="+mn-ea"/>
          <a:cs typeface="+mn-cs"/>
        </a:defRPr>
      </a:lvl1pPr>
      <a:lvl2pPr marL="723245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531" kern="1200">
          <a:solidFill>
            <a:schemeClr val="tx1"/>
          </a:solidFill>
          <a:latin typeface="+mn-lt"/>
          <a:ea typeface="+mn-ea"/>
          <a:cs typeface="+mn-cs"/>
        </a:defRPr>
      </a:lvl2pPr>
      <a:lvl3pPr marL="1205408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3pPr>
      <a:lvl4pPr marL="1687571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2169734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5.emf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2.emf"/><Relationship Id="rId9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package" Target="../embeddings/Microsoft_Word___5.docx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9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3.emf"/><Relationship Id="rId5" Type="http://schemas.openxmlformats.org/officeDocument/2006/relationships/package" Target="../embeddings/Microsoft_Word___6.docx"/><Relationship Id="rId4" Type="http://schemas.openxmlformats.org/officeDocument/2006/relationships/image" Target="../media/image5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4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1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6.png"/><Relationship Id="rId5" Type="http://schemas.openxmlformats.org/officeDocument/2006/relationships/tags" Target="../tags/tag6.xml"/><Relationship Id="rId10" Type="http://schemas.openxmlformats.org/officeDocument/2006/relationships/image" Target="../media/image5.png"/><Relationship Id="rId4" Type="http://schemas.openxmlformats.org/officeDocument/2006/relationships/tags" Target="../tags/tag5.xml"/><Relationship Id="rId9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8.emf"/><Relationship Id="rId5" Type="http://schemas.openxmlformats.org/officeDocument/2006/relationships/package" Target="../embeddings/Microsoft_Word___7.docx"/><Relationship Id="rId4" Type="http://schemas.openxmlformats.org/officeDocument/2006/relationships/oleObject" Target="../embeddings/oleObject4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0.emf"/><Relationship Id="rId5" Type="http://schemas.openxmlformats.org/officeDocument/2006/relationships/package" Target="../embeddings/Microsoft_Word___8.docx"/><Relationship Id="rId4" Type="http://schemas.openxmlformats.org/officeDocument/2006/relationships/oleObject" Target="../embeddings/oleObject4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1.emf"/><Relationship Id="rId5" Type="http://schemas.openxmlformats.org/officeDocument/2006/relationships/package" Target="../embeddings/Microsoft_Word___9.docx"/><Relationship Id="rId4" Type="http://schemas.openxmlformats.org/officeDocument/2006/relationships/oleObject" Target="../embeddings/oleObject4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4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7.emf"/><Relationship Id="rId4" Type="http://schemas.openxmlformats.org/officeDocument/2006/relationships/oleObject" Target="../embeddings/oleObject5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5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70.emf"/><Relationship Id="rId4" Type="http://schemas.openxmlformats.org/officeDocument/2006/relationships/oleObject" Target="../embeddings/oleObject5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71.emf"/><Relationship Id="rId4" Type="http://schemas.openxmlformats.org/officeDocument/2006/relationships/oleObject" Target="../embeddings/oleObject5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4" Type="http://schemas.openxmlformats.org/officeDocument/2006/relationships/package" Target="../embeddings/Microsoft_Word___1.docx"/><Relationship Id="rId9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72.emf"/><Relationship Id="rId4" Type="http://schemas.openxmlformats.org/officeDocument/2006/relationships/package" Target="../embeddings/Microsoft_Word___10.docx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6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74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7" Type="http://schemas.openxmlformats.org/officeDocument/2006/relationships/image" Target="../media/image76.jpe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75.png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microsoft.com/office/2007/relationships/hdphoto" Target="../media/hdphoto1.wdp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3.docx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11" Type="http://schemas.openxmlformats.org/officeDocument/2006/relationships/package" Target="../embeddings/Microsoft_Word___4.docx"/><Relationship Id="rId5" Type="http://schemas.openxmlformats.org/officeDocument/2006/relationships/package" Target="../embeddings/Microsoft_Word___2.docx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emf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5567" y="2104157"/>
            <a:ext cx="4964167" cy="744430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wrap="square"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1591" y="4336405"/>
            <a:ext cx="4690066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 </a:t>
            </a:r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概率论与数理统计教学组</a:t>
            </a:r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</a:t>
            </a:r>
            <a:endParaRPr lang="zh-CN" altLang="en-US" sz="2700" b="1" dirty="0">
              <a:solidFill>
                <a:srgbClr val="863C36"/>
              </a:solidFill>
              <a:latin typeface="华文行楷"/>
              <a:ea typeface="华文行楷"/>
              <a:cs typeface="叶根友毛笔行书简体"/>
            </a:endParaRPr>
          </a:p>
        </p:txBody>
      </p:sp>
      <p:pic>
        <p:nvPicPr>
          <p:cNvPr id="922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1928" y="2481661"/>
            <a:ext cx="3427809" cy="302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412" y="4941227"/>
            <a:ext cx="2527615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="" xmlns:a16="http://schemas.microsoft.com/office/drawing/2014/main" id="{73E8B658-3D80-4142-A7F3-9B559B703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944974"/>
              </p:ext>
            </p:extLst>
          </p:nvPr>
        </p:nvGraphicFramePr>
        <p:xfrm>
          <a:off x="0" y="937766"/>
          <a:ext cx="10447673" cy="347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9" name="文档" r:id="rId3" imgW="10447673" imgH="3470647" progId="Word.Document.12">
                  <p:embed/>
                </p:oleObj>
              </mc:Choice>
              <mc:Fallback>
                <p:oleObj name="文档" r:id="rId3" imgW="10447673" imgH="3470647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37766"/>
                        <a:ext cx="10447673" cy="3470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6118175" y="1943955"/>
            <a:ext cx="3240360" cy="2464458"/>
            <a:chOff x="6118175" y="1943955"/>
            <a:chExt cx="3240360" cy="2464458"/>
          </a:xfrm>
        </p:grpSpPr>
        <p:pic>
          <p:nvPicPr>
            <p:cNvPr id="44059" name="图片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0223" y="1943955"/>
              <a:ext cx="2518470" cy="2004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6118175" y="3616325"/>
              <a:ext cx="3240360" cy="79208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682157"/>
              </p:ext>
            </p:extLst>
          </p:nvPr>
        </p:nvGraphicFramePr>
        <p:xfrm>
          <a:off x="-361144" y="3107563"/>
          <a:ext cx="8170602" cy="90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0" name="文档" r:id="rId6" imgW="8170602" imgH="904806" progId="Word.Document.12">
                  <p:embed/>
                </p:oleObj>
              </mc:Choice>
              <mc:Fallback>
                <p:oleObj name="文档" r:id="rId6" imgW="8170602" imgH="904806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1144" y="3107563"/>
                        <a:ext cx="8170602" cy="9048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0056"/>
              </p:ext>
            </p:extLst>
          </p:nvPr>
        </p:nvGraphicFramePr>
        <p:xfrm>
          <a:off x="183425" y="3805245"/>
          <a:ext cx="8170602" cy="137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1" name="文档" r:id="rId8" imgW="8170602" imgH="1370732" progId="Word.Document.12">
                  <p:embed/>
                </p:oleObj>
              </mc:Choice>
              <mc:Fallback>
                <p:oleObj name="文档" r:id="rId8" imgW="8170602" imgH="1370732" progId="Word.Document.12">
                  <p:embed/>
                  <p:pic>
                    <p:nvPicPr>
                      <p:cNvPr id="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25" y="3805245"/>
                        <a:ext cx="8170602" cy="1370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49918"/>
              </p:ext>
            </p:extLst>
          </p:nvPr>
        </p:nvGraphicFramePr>
        <p:xfrm>
          <a:off x="177800" y="5159375"/>
          <a:ext cx="9200791" cy="2156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2" name="文档" r:id="rId10" imgW="9200791" imgH="2156893" progId="Word.Document.12">
                  <p:embed/>
                </p:oleObj>
              </mc:Choice>
              <mc:Fallback>
                <p:oleObj name="文档" r:id="rId10" imgW="9200791" imgH="2156893" progId="Word.Document.12">
                  <p:embed/>
                  <p:pic>
                    <p:nvPicPr>
                      <p:cNvPr id="8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5159375"/>
                        <a:ext cx="9200791" cy="21568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64794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="" xmlns:a16="http://schemas.microsoft.com/office/drawing/2014/main" id="{73E8B658-3D80-4142-A7F3-9B559B703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17546"/>
              </p:ext>
            </p:extLst>
          </p:nvPr>
        </p:nvGraphicFramePr>
        <p:xfrm>
          <a:off x="213519" y="1096045"/>
          <a:ext cx="8159444" cy="190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3" name="文档" r:id="rId3" imgW="8159444" imgH="1911308" progId="Word.Document.12">
                  <p:embed/>
                </p:oleObj>
              </mc:Choice>
              <mc:Fallback>
                <p:oleObj name="文档" r:id="rId3" imgW="8159444" imgH="1911308" progId="Word.Document.12">
                  <p:embed/>
                  <p:pic>
                    <p:nvPicPr>
                      <p:cNvPr id="2" name="Object 31">
                        <a:extLst>
                          <a:ext uri="{FF2B5EF4-FFF2-40B4-BE49-F238E27FC236}">
                            <a16:creationId xmlns="" xmlns:a16="http://schemas.microsoft.com/office/drawing/2014/main" id="{73E8B658-3D80-4142-A7F3-9B559B703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9" y="1096045"/>
                        <a:ext cx="8159444" cy="1907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1">
            <a:extLst>
              <a:ext uri="{FF2B5EF4-FFF2-40B4-BE49-F238E27FC236}">
                <a16:creationId xmlns="" xmlns:a16="http://schemas.microsoft.com/office/drawing/2014/main" id="{73E8B658-3D80-4142-A7F3-9B559B703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981991"/>
              </p:ext>
            </p:extLst>
          </p:nvPr>
        </p:nvGraphicFramePr>
        <p:xfrm>
          <a:off x="219174" y="2896245"/>
          <a:ext cx="8708014" cy="3025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4" name="文档" r:id="rId5" imgW="8708014" imgH="3025276" progId="Word.Document.12">
                  <p:embed/>
                </p:oleObj>
              </mc:Choice>
              <mc:Fallback>
                <p:oleObj name="文档" r:id="rId5" imgW="8708014" imgH="3025276" progId="Word.Document.12">
                  <p:embed/>
                  <p:pic>
                    <p:nvPicPr>
                      <p:cNvPr id="2" name="Object 31">
                        <a:extLst>
                          <a:ext uri="{FF2B5EF4-FFF2-40B4-BE49-F238E27FC236}">
                            <a16:creationId xmlns="" xmlns:a16="http://schemas.microsoft.com/office/drawing/2014/main" id="{73E8B658-3D80-4142-A7F3-9B559B703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74" y="2896245"/>
                        <a:ext cx="8708014" cy="3025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58619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="" xmlns:a16="http://schemas.microsoft.com/office/drawing/2014/main" id="{73E8B658-3D80-4142-A7F3-9B559B703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7479"/>
              </p:ext>
            </p:extLst>
          </p:nvPr>
        </p:nvGraphicFramePr>
        <p:xfrm>
          <a:off x="219075" y="1092199"/>
          <a:ext cx="8159444" cy="191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0" name="文档" r:id="rId3" imgW="8159444" imgH="1914554" progId="Word.Document.12">
                  <p:embed/>
                </p:oleObj>
              </mc:Choice>
              <mc:Fallback>
                <p:oleObj name="文档" r:id="rId3" imgW="8159444" imgH="1914554" progId="Word.Document.12">
                  <p:embed/>
                  <p:pic>
                    <p:nvPicPr>
                      <p:cNvPr id="2" name="Object 31">
                        <a:extLst>
                          <a:ext uri="{FF2B5EF4-FFF2-40B4-BE49-F238E27FC236}">
                            <a16:creationId xmlns="" xmlns:a16="http://schemas.microsoft.com/office/drawing/2014/main" id="{73E8B658-3D80-4142-A7F3-9B559B703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1092199"/>
                        <a:ext cx="8159444" cy="19145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1">
            <a:extLst>
              <a:ext uri="{FF2B5EF4-FFF2-40B4-BE49-F238E27FC236}">
                <a16:creationId xmlns="" xmlns:a16="http://schemas.microsoft.com/office/drawing/2014/main" id="{73E8B658-3D80-4142-A7F3-9B559B703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06583"/>
              </p:ext>
            </p:extLst>
          </p:nvPr>
        </p:nvGraphicFramePr>
        <p:xfrm>
          <a:off x="362489" y="2608213"/>
          <a:ext cx="8708014" cy="432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1" name="文档" r:id="rId5" imgW="8708014" imgH="4325326" progId="Word.Document.12">
                  <p:embed/>
                </p:oleObj>
              </mc:Choice>
              <mc:Fallback>
                <p:oleObj name="文档" r:id="rId5" imgW="8708014" imgH="4325326" progId="Word.Document.12">
                  <p:embed/>
                  <p:pic>
                    <p:nvPicPr>
                      <p:cNvPr id="5" name="Object 31">
                        <a:extLst>
                          <a:ext uri="{FF2B5EF4-FFF2-40B4-BE49-F238E27FC236}">
                            <a16:creationId xmlns="" xmlns:a16="http://schemas.microsoft.com/office/drawing/2014/main" id="{73E8B658-3D80-4142-A7F3-9B559B703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89" y="2608213"/>
                        <a:ext cx="8708014" cy="4325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90319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="" xmlns:a16="http://schemas.microsoft.com/office/drawing/2014/main" id="{73E8B658-3D80-4142-A7F3-9B559B703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23028"/>
              </p:ext>
            </p:extLst>
          </p:nvPr>
        </p:nvGraphicFramePr>
        <p:xfrm>
          <a:off x="355600" y="1309688"/>
          <a:ext cx="8815388" cy="480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文档" r:id="rId3" imgW="8949183" imgH="4867345" progId="Word.Document.12">
                  <p:embed/>
                </p:oleObj>
              </mc:Choice>
              <mc:Fallback>
                <p:oleObj name="文档" r:id="rId3" imgW="8949183" imgH="4867345" progId="Word.Document.12">
                  <p:embed/>
                  <p:pic>
                    <p:nvPicPr>
                      <p:cNvPr id="2" name="Object 31">
                        <a:extLst>
                          <a:ext uri="{FF2B5EF4-FFF2-40B4-BE49-F238E27FC236}">
                            <a16:creationId xmlns="" xmlns:a16="http://schemas.microsoft.com/office/drawing/2014/main" id="{73E8B658-3D80-4142-A7F3-9B559B703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1309688"/>
                        <a:ext cx="8815388" cy="480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1941711" y="2680221"/>
            <a:ext cx="590465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93697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="" xmlns:a16="http://schemas.microsoft.com/office/drawing/2014/main" id="{7BAC6CC0-1E84-44AD-817C-854BA8E12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033009"/>
              </p:ext>
            </p:extLst>
          </p:nvPr>
        </p:nvGraphicFramePr>
        <p:xfrm>
          <a:off x="504825" y="1104900"/>
          <a:ext cx="7573963" cy="670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文档" r:id="rId3" imgW="7665227" imgH="6796684" progId="Word.Document.12">
                  <p:embed/>
                </p:oleObj>
              </mc:Choice>
              <mc:Fallback>
                <p:oleObj name="文档" r:id="rId3" imgW="7665227" imgH="6796684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104900"/>
                        <a:ext cx="7573963" cy="670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83593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="" xmlns:a16="http://schemas.microsoft.com/office/drawing/2014/main" id="{E04DE2FE-BF8F-44F4-BA86-7E14B84E9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194535"/>
              </p:ext>
            </p:extLst>
          </p:nvPr>
        </p:nvGraphicFramePr>
        <p:xfrm>
          <a:off x="357535" y="1384077"/>
          <a:ext cx="8843963" cy="432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文档" r:id="rId3" imgW="8980859" imgH="4383387" progId="Word.Document.12">
                  <p:embed/>
                </p:oleObj>
              </mc:Choice>
              <mc:Fallback>
                <p:oleObj name="文档" r:id="rId3" imgW="8980859" imgH="4383387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35" y="1384077"/>
                        <a:ext cx="8843963" cy="432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21817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69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61002"/>
              </p:ext>
            </p:extLst>
          </p:nvPr>
        </p:nvGraphicFramePr>
        <p:xfrm>
          <a:off x="717551" y="1672109"/>
          <a:ext cx="8926512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9" name="文档" r:id="rId4" imgW="9035572" imgH="2684486" progId="Word.Document.12">
                  <p:embed/>
                </p:oleObj>
              </mc:Choice>
              <mc:Fallback>
                <p:oleObj name="文档" r:id="rId4" imgW="9035572" imgH="2684486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1" y="1672109"/>
                        <a:ext cx="8926512" cy="264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319724"/>
              </p:ext>
            </p:extLst>
          </p:nvPr>
        </p:nvGraphicFramePr>
        <p:xfrm>
          <a:off x="717551" y="4047009"/>
          <a:ext cx="8926512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0" name="文档" r:id="rId6" imgW="9035572" imgH="2684486" progId="Word.Document.12">
                  <p:embed/>
                </p:oleObj>
              </mc:Choice>
              <mc:Fallback>
                <p:oleObj name="文档" r:id="rId6" imgW="9035572" imgH="2684486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1" y="4047009"/>
                        <a:ext cx="8926512" cy="264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6533574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69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040734"/>
              </p:ext>
            </p:extLst>
          </p:nvPr>
        </p:nvGraphicFramePr>
        <p:xfrm>
          <a:off x="357535" y="2248173"/>
          <a:ext cx="9035572" cy="346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2" name="文档" r:id="rId4" imgW="9035572" imgH="3477860" progId="Word.Document.12">
                  <p:embed/>
                </p:oleObj>
              </mc:Choice>
              <mc:Fallback>
                <p:oleObj name="文档" r:id="rId4" imgW="9035572" imgH="3477860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35" y="2248173"/>
                        <a:ext cx="9035572" cy="34655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408257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318537"/>
              </p:ext>
            </p:extLst>
          </p:nvPr>
        </p:nvGraphicFramePr>
        <p:xfrm>
          <a:off x="213519" y="1024039"/>
          <a:ext cx="8170602" cy="174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文档" r:id="rId4" imgW="8170602" imgH="1746864" progId="Word.Document.12">
                  <p:embed/>
                </p:oleObj>
              </mc:Choice>
              <mc:Fallback>
                <p:oleObj name="文档" r:id="rId4" imgW="8170602" imgH="1746864" progId="Word.Document.12">
                  <p:embed/>
                  <p:pic>
                    <p:nvPicPr>
                      <p:cNvPr id="453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9" y="1024039"/>
                        <a:ext cx="8170602" cy="1746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21418"/>
              </p:ext>
            </p:extLst>
          </p:nvPr>
        </p:nvGraphicFramePr>
        <p:xfrm>
          <a:off x="217488" y="2535238"/>
          <a:ext cx="8105775" cy="531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" name="文档" r:id="rId6" imgW="8168043" imgH="5372627" progId="Word.Document.12">
                  <p:embed/>
                </p:oleObj>
              </mc:Choice>
              <mc:Fallback>
                <p:oleObj name="文档" r:id="rId6" imgW="8168043" imgH="5372627" progId="Word.Document.12">
                  <p:embed/>
                  <p:pic>
                    <p:nvPicPr>
                      <p:cNvPr id="453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2535238"/>
                        <a:ext cx="8105775" cy="531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062137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="" xmlns:a16="http://schemas.microsoft.com/office/drawing/2014/main" id="{2210D3A6-8156-4CD8-8701-EB8974B59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83658"/>
              </p:ext>
            </p:extLst>
          </p:nvPr>
        </p:nvGraphicFramePr>
        <p:xfrm>
          <a:off x="641344" y="1392233"/>
          <a:ext cx="9095685" cy="523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文档" r:id="rId3" imgW="9095685" imgH="5236263" progId="Word.Document.12">
                  <p:embed/>
                </p:oleObj>
              </mc:Choice>
              <mc:Fallback>
                <p:oleObj name="文档" r:id="rId3" imgW="9095685" imgH="5236263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44" y="1392233"/>
                        <a:ext cx="9095685" cy="523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2229743" y="2752229"/>
            <a:ext cx="590465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808215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2" y="1725613"/>
            <a:ext cx="715566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748" y="1232694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79707" y="1793478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8594" y="1420814"/>
            <a:ext cx="14287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3919" y="4966494"/>
            <a:ext cx="401241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5842" y="1187450"/>
            <a:ext cx="144065" cy="14406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474" y="5572524"/>
            <a:ext cx="14406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895813" y="2176165"/>
            <a:ext cx="6891986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52" name="圆角矩形 5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639763" indent="-182563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1282700" indent="-3683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925638" indent="-55403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2568575" indent="-739775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圆角矩形 5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639763" indent="-182563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1282700" indent="-3683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925638" indent="-554038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2568575" indent="-739775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4" name="TextBox 24"/>
          <p:cNvSpPr txBox="1">
            <a:spLocks noChangeArrowheads="1"/>
          </p:cNvSpPr>
          <p:nvPr/>
        </p:nvSpPr>
        <p:spPr bwMode="auto">
          <a:xfrm>
            <a:off x="789583" y="2300341"/>
            <a:ext cx="6952505" cy="74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8583" tIns="64291" rIns="128583" bIns="64291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639763" indent="-182563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1282700" indent="-3683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925638" indent="-554038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2568575" indent="-739775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第</a:t>
            </a:r>
            <a:r>
              <a:rPr lang="en-US" altLang="zh-CN" sz="4000" b="1" dirty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6</a:t>
            </a:r>
            <a:r>
              <a:rPr lang="zh-CN" altLang="en-US" sz="4000" b="1" dirty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章  数理统计的基本概念</a:t>
            </a:r>
          </a:p>
        </p:txBody>
      </p:sp>
      <p:grpSp>
        <p:nvGrpSpPr>
          <p:cNvPr id="58" name="组合 50"/>
          <p:cNvGrpSpPr/>
          <p:nvPr/>
        </p:nvGrpSpPr>
        <p:grpSpPr>
          <a:xfrm>
            <a:off x="2217570" y="3642405"/>
            <a:ext cx="4248472" cy="754283"/>
            <a:chOff x="3529795" y="3140059"/>
            <a:chExt cx="7629050" cy="1353108"/>
          </a:xfrm>
        </p:grpSpPr>
        <p:sp>
          <p:nvSpPr>
            <p:cNvPr id="59" name="圆角矩形 58"/>
            <p:cNvSpPr/>
            <p:nvPr/>
          </p:nvSpPr>
          <p:spPr>
            <a:xfrm>
              <a:off x="3639988" y="3140059"/>
              <a:ext cx="7518857" cy="135310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60" name="TextBox 24"/>
            <p:cNvSpPr txBox="1">
              <a:spLocks noChangeArrowheads="1"/>
            </p:cNvSpPr>
            <p:nvPr/>
          </p:nvSpPr>
          <p:spPr bwMode="auto">
            <a:xfrm>
              <a:off x="3529795" y="3216488"/>
              <a:ext cx="7507795" cy="115945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36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</a:rPr>
                <a:t>      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</a:rPr>
                <a:t>6</a:t>
              </a:r>
              <a:r>
                <a:rPr lang="en-US" altLang="zh-CN" sz="32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.3    </a:t>
              </a:r>
              <a:r>
                <a:rPr lang="zh-CN" altLang="en-US" sz="32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抽样分布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7124750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="" xmlns:a16="http://schemas.microsoft.com/office/drawing/2014/main" id="{AC50EB2C-55B5-4033-B8CA-0E019E693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903509"/>
              </p:ext>
            </p:extLst>
          </p:nvPr>
        </p:nvGraphicFramePr>
        <p:xfrm>
          <a:off x="490537" y="1133474"/>
          <a:ext cx="9004976" cy="637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文档" r:id="rId3" imgW="9004976" imgH="6378360" progId="Word.Document.12">
                  <p:embed/>
                </p:oleObj>
              </mc:Choice>
              <mc:Fallback>
                <p:oleObj name="文档" r:id="rId3" imgW="9004976" imgH="6378360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" y="1133474"/>
                        <a:ext cx="9004976" cy="6378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57558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="" xmlns:a16="http://schemas.microsoft.com/office/drawing/2014/main" id="{083AF57A-026E-48CB-9C06-3288DF4AA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230800"/>
              </p:ext>
            </p:extLst>
          </p:nvPr>
        </p:nvGraphicFramePr>
        <p:xfrm>
          <a:off x="501551" y="1651793"/>
          <a:ext cx="8870950" cy="248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文档" r:id="rId3" imgW="8975100" imgH="2523648" progId="Word.Document.12">
                  <p:embed/>
                </p:oleObj>
              </mc:Choice>
              <mc:Fallback>
                <p:oleObj name="文档" r:id="rId3" imgW="8975100" imgH="2523648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1" y="1651793"/>
                        <a:ext cx="8870950" cy="248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>
            <a:extLst>
              <a:ext uri="{FF2B5EF4-FFF2-40B4-BE49-F238E27FC236}">
                <a16:creationId xmlns="" xmlns:a16="http://schemas.microsoft.com/office/drawing/2014/main" id="{083AF57A-026E-48CB-9C06-3288DF4AA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65842"/>
              </p:ext>
            </p:extLst>
          </p:nvPr>
        </p:nvGraphicFramePr>
        <p:xfrm>
          <a:off x="501551" y="2894011"/>
          <a:ext cx="8975100" cy="31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文档" r:id="rId5" imgW="8975100" imgH="3114350" progId="Word.Document.12">
                  <p:embed/>
                </p:oleObj>
              </mc:Choice>
              <mc:Fallback>
                <p:oleObj name="文档" r:id="rId5" imgW="8975100" imgH="311435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1" y="2894011"/>
                        <a:ext cx="8975100" cy="31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3359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69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94434"/>
              </p:ext>
            </p:extLst>
          </p:nvPr>
        </p:nvGraphicFramePr>
        <p:xfrm>
          <a:off x="429543" y="952029"/>
          <a:ext cx="8761412" cy="375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文档" r:id="rId4" imgW="9035572" imgH="3858679" progId="Word.Document.12">
                  <p:embed/>
                </p:oleObj>
              </mc:Choice>
              <mc:Fallback>
                <p:oleObj name="文档" r:id="rId4" imgW="9035572" imgH="3858679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43" y="952029"/>
                        <a:ext cx="8761412" cy="375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75214"/>
              </p:ext>
            </p:extLst>
          </p:nvPr>
        </p:nvGraphicFramePr>
        <p:xfrm>
          <a:off x="1005607" y="3760341"/>
          <a:ext cx="8980488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文档" r:id="rId6" imgW="9095685" imgH="1426629" progId="Word.Document.12">
                  <p:embed/>
                </p:oleObj>
              </mc:Choice>
              <mc:Fallback>
                <p:oleObj name="文档" r:id="rId6" imgW="9095685" imgH="1426629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607" y="3760341"/>
                        <a:ext cx="8980488" cy="139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82149"/>
              </p:ext>
            </p:extLst>
          </p:nvPr>
        </p:nvGraphicFramePr>
        <p:xfrm>
          <a:off x="329356" y="4717356"/>
          <a:ext cx="885825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文档" r:id="rId8" imgW="9095685" imgH="2539155" progId="Word.Document.12">
                  <p:embed/>
                </p:oleObj>
              </mc:Choice>
              <mc:Fallback>
                <p:oleObj name="文档" r:id="rId8" imgW="9095685" imgH="2539155" progId="Word.Document.12">
                  <p:embed/>
                  <p:pic>
                    <p:nvPicPr>
                      <p:cNvPr id="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56" y="4717356"/>
                        <a:ext cx="8858250" cy="2455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46073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69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04742"/>
              </p:ext>
            </p:extLst>
          </p:nvPr>
        </p:nvGraphicFramePr>
        <p:xfrm>
          <a:off x="641350" y="900113"/>
          <a:ext cx="8980488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0" name="文档" r:id="rId4" imgW="9095685" imgH="1423384" progId="Word.Document.12">
                  <p:embed/>
                </p:oleObj>
              </mc:Choice>
              <mc:Fallback>
                <p:oleObj name="文档" r:id="rId4" imgW="9095685" imgH="142338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900113"/>
                        <a:ext cx="8980488" cy="139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00180"/>
              </p:ext>
            </p:extLst>
          </p:nvPr>
        </p:nvGraphicFramePr>
        <p:xfrm>
          <a:off x="-74512" y="1816125"/>
          <a:ext cx="9095685" cy="6039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1" name="文档" r:id="rId6" imgW="9095685" imgH="6039734" progId="Word.Document.12">
                  <p:embed/>
                </p:oleObj>
              </mc:Choice>
              <mc:Fallback>
                <p:oleObj name="文档" r:id="rId6" imgW="9095685" imgH="603973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4512" y="1816125"/>
                        <a:ext cx="9095685" cy="6039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865006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="" xmlns:a16="http://schemas.microsoft.com/office/drawing/2014/main" id="{9FE16B8E-0895-48B7-96BC-1E9635793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305004"/>
              </p:ext>
            </p:extLst>
          </p:nvPr>
        </p:nvGraphicFramePr>
        <p:xfrm>
          <a:off x="598716" y="1165968"/>
          <a:ext cx="87614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文档" r:id="rId3" imgW="9035572" imgH="1095576" progId="Word.Document.12">
                  <p:embed/>
                </p:oleObj>
              </mc:Choice>
              <mc:Fallback>
                <p:oleObj name="文档" r:id="rId3" imgW="9035572" imgH="1095576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16" y="1165968"/>
                        <a:ext cx="8761413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>
            <a:extLst>
              <a:ext uri="{FF2B5EF4-FFF2-40B4-BE49-F238E27FC236}">
                <a16:creationId xmlns="" xmlns:a16="http://schemas.microsoft.com/office/drawing/2014/main" id="{9FE16B8E-0895-48B7-96BC-1E9635793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338393"/>
              </p:ext>
            </p:extLst>
          </p:nvPr>
        </p:nvGraphicFramePr>
        <p:xfrm>
          <a:off x="357534" y="2248172"/>
          <a:ext cx="9036652" cy="392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文档" r:id="rId5" imgW="9036652" imgH="3928640" progId="Word.Document.12">
                  <p:embed/>
                </p:oleObj>
              </mc:Choice>
              <mc:Fallback>
                <p:oleObj name="文档" r:id="rId5" imgW="9036652" imgH="392864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34" y="2248172"/>
                        <a:ext cx="9036652" cy="392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02757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="" xmlns:a16="http://schemas.microsoft.com/office/drawing/2014/main" id="{9FE16B8E-0895-48B7-96BC-1E9635793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07337"/>
              </p:ext>
            </p:extLst>
          </p:nvPr>
        </p:nvGraphicFramePr>
        <p:xfrm>
          <a:off x="213519" y="1204912"/>
          <a:ext cx="88026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文档" r:id="rId3" imgW="9035572" imgH="981980" progId="Word.Document.12">
                  <p:embed/>
                </p:oleObj>
              </mc:Choice>
              <mc:Fallback>
                <p:oleObj name="文档" r:id="rId3" imgW="9035572" imgH="981980" progId="Word.Document.12">
                  <p:embed/>
                  <p:pic>
                    <p:nvPicPr>
                      <p:cNvPr id="2" name="Object 31">
                        <a:extLst>
                          <a:ext uri="{FF2B5EF4-FFF2-40B4-BE49-F238E27FC236}">
                            <a16:creationId xmlns="" xmlns:a16="http://schemas.microsoft.com/office/drawing/2014/main" id="{9FE16B8E-0895-48B7-96BC-1E9635793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9" y="1204912"/>
                        <a:ext cx="8802688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>
            <a:extLst>
              <a:ext uri="{FF2B5EF4-FFF2-40B4-BE49-F238E27FC236}">
                <a16:creationId xmlns="" xmlns:a16="http://schemas.microsoft.com/office/drawing/2014/main" id="{9FE16B8E-0895-48B7-96BC-1E9635793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81936"/>
              </p:ext>
            </p:extLst>
          </p:nvPr>
        </p:nvGraphicFramePr>
        <p:xfrm>
          <a:off x="163515" y="2470152"/>
          <a:ext cx="9036652" cy="359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文档" r:id="rId5" imgW="9036652" imgH="3595062" progId="Word.Document.12">
                  <p:embed/>
                </p:oleObj>
              </mc:Choice>
              <mc:Fallback>
                <p:oleObj name="文档" r:id="rId5" imgW="9036652" imgH="3595062" progId="Word.Document.12">
                  <p:embed/>
                  <p:pic>
                    <p:nvPicPr>
                      <p:cNvPr id="3" name="Object 31">
                        <a:extLst>
                          <a:ext uri="{FF2B5EF4-FFF2-40B4-BE49-F238E27FC236}">
                            <a16:creationId xmlns="" xmlns:a16="http://schemas.microsoft.com/office/drawing/2014/main" id="{9FE16B8E-0895-48B7-96BC-1E9635793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5" y="2470152"/>
                        <a:ext cx="9036652" cy="359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81967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96205"/>
              </p:ext>
            </p:extLst>
          </p:nvPr>
        </p:nvGraphicFramePr>
        <p:xfrm>
          <a:off x="287339" y="1023939"/>
          <a:ext cx="8576991" cy="17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文档" r:id="rId3" imgW="8576991" imgH="1780762" progId="Word.Document.12">
                  <p:embed/>
                </p:oleObj>
              </mc:Choice>
              <mc:Fallback>
                <p:oleObj name="文档" r:id="rId3" imgW="8576991" imgH="178076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9" y="1023939"/>
                        <a:ext cx="8576991" cy="178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035"/>
              </p:ext>
            </p:extLst>
          </p:nvPr>
        </p:nvGraphicFramePr>
        <p:xfrm>
          <a:off x="0" y="2555875"/>
          <a:ext cx="8759825" cy="464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文档" r:id="rId5" imgW="9918673" imgH="5264519" progId="Word.Document.12">
                  <p:embed/>
                </p:oleObj>
              </mc:Choice>
              <mc:Fallback>
                <p:oleObj name="文档" r:id="rId5" imgW="9918673" imgH="526451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55875"/>
                        <a:ext cx="8759825" cy="464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65568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>
            <a:graphicFrameLocks noChangeAspect="1"/>
          </p:cNvGraphicFramePr>
          <p:nvPr>
            <p:extLst/>
          </p:nvPr>
        </p:nvGraphicFramePr>
        <p:xfrm>
          <a:off x="287339" y="1023939"/>
          <a:ext cx="8576991" cy="17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文档" r:id="rId3" imgW="8576991" imgH="1780762" progId="Word.Document.12">
                  <p:embed/>
                </p:oleObj>
              </mc:Choice>
              <mc:Fallback>
                <p:oleObj name="文档" r:id="rId3" imgW="8576991" imgH="1780762" progId="Word.Document.12">
                  <p:embed/>
                  <p:pic>
                    <p:nvPicPr>
                      <p:cNvPr id="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9" y="1023939"/>
                        <a:ext cx="8576991" cy="178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33728"/>
              </p:ext>
            </p:extLst>
          </p:nvPr>
        </p:nvGraphicFramePr>
        <p:xfrm>
          <a:off x="-74514" y="2680219"/>
          <a:ext cx="9921780" cy="5268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文档" r:id="rId5" imgW="9921780" imgH="5268359" progId="Word.Document.12">
                  <p:embed/>
                </p:oleObj>
              </mc:Choice>
              <mc:Fallback>
                <p:oleObj name="文档" r:id="rId5" imgW="9921780" imgH="5268359" progId="Word.Document.12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4514" y="2680219"/>
                        <a:ext cx="9921780" cy="52683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82219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图片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75966" y="2091417"/>
            <a:ext cx="5291682" cy="3045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2" name="矩形 3"/>
          <p:cNvSpPr>
            <a:spLocks noChangeArrowheads="1"/>
          </p:cNvSpPr>
          <p:nvPr/>
        </p:nvSpPr>
        <p:spPr bwMode="auto">
          <a:xfrm>
            <a:off x="213072" y="5403785"/>
            <a:ext cx="921747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>
                <a:latin typeface="微软雅黑"/>
                <a:ea typeface="微软雅黑"/>
                <a:cs typeface="Arial" charset="0"/>
              </a:rPr>
              <a:t>日常生活中很多的问题都可以用正态分布来解决或体现</a:t>
            </a:r>
            <a:r>
              <a:rPr lang="zh-CN" altLang="en-US" sz="2800" b="1" dirty="0">
                <a:latin typeface="微软雅黑"/>
                <a:ea typeface="微软雅黑"/>
                <a:cs typeface="Arial" charset="0"/>
              </a:rPr>
              <a:t>；</a:t>
            </a:r>
            <a:endParaRPr lang="en-US" altLang="zh-CN" sz="2800" b="1" dirty="0">
              <a:latin typeface="微软雅黑"/>
              <a:ea typeface="微软雅黑"/>
              <a:cs typeface="Arial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b="1" dirty="0">
                <a:latin typeface="微软雅黑"/>
                <a:ea typeface="微软雅黑"/>
                <a:cs typeface="Arial" charset="0"/>
              </a:rPr>
              <a:t>正态分布</a:t>
            </a:r>
            <a:r>
              <a:rPr lang="zh-CN" altLang="zh-CN" sz="2800" b="1" dirty="0">
                <a:latin typeface="微软雅黑"/>
                <a:ea typeface="微软雅黑"/>
                <a:cs typeface="Arial" charset="0"/>
              </a:rPr>
              <a:t>是许多统计方法的理论基础</a:t>
            </a:r>
            <a:r>
              <a:rPr lang="zh-CN" altLang="en-US" sz="2800" b="1" dirty="0">
                <a:latin typeface="微软雅黑"/>
                <a:ea typeface="微软雅黑"/>
                <a:cs typeface="Arial" charset="0"/>
              </a:rPr>
              <a:t>。</a:t>
            </a:r>
          </a:p>
        </p:txBody>
      </p:sp>
      <p:sp>
        <p:nvSpPr>
          <p:cNvPr id="2" name="椭圆 1">
            <a:extLst>
              <a:ext uri="{FF2B5EF4-FFF2-40B4-BE49-F238E27FC236}">
                <a16:creationId xmlns="" xmlns:a16="http://schemas.microsoft.com/office/drawing/2014/main" id="{2B80A236-1C26-431F-B7E2-1F77D7049E60}"/>
              </a:ext>
            </a:extLst>
          </p:cNvPr>
          <p:cNvSpPr/>
          <p:nvPr/>
        </p:nvSpPr>
        <p:spPr>
          <a:xfrm>
            <a:off x="5035103" y="5475793"/>
            <a:ext cx="2016224" cy="648072"/>
          </a:xfrm>
          <a:prstGeom prst="ellipse">
            <a:avLst/>
          </a:prstGeom>
          <a:solidFill>
            <a:srgbClr val="C00000">
              <a:alpha val="0"/>
            </a:srgbClr>
          </a:solidFill>
          <a:ln w="444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02587" y="1240061"/>
            <a:ext cx="6750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正态总体的样本均值</a:t>
            </a:r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本方差的分布</a:t>
            </a:r>
            <a:endParaRPr lang="zh-CN" altLang="en-US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5343030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282280"/>
              </p:ext>
            </p:extLst>
          </p:nvPr>
        </p:nvGraphicFramePr>
        <p:xfrm>
          <a:off x="504825" y="1214438"/>
          <a:ext cx="8858250" cy="567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文档" r:id="rId4" imgW="8958182" imgH="5766381" progId="Word.Document.12">
                  <p:embed/>
                </p:oleObj>
              </mc:Choice>
              <mc:Fallback>
                <p:oleObj name="文档" r:id="rId4" imgW="8958182" imgH="576638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214438"/>
                        <a:ext cx="8858250" cy="567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43495" y="6443774"/>
            <a:ext cx="6912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(3)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证明略，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仅证明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(4)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283450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-376237" y="0"/>
            <a:ext cx="10114842" cy="7232650"/>
            <a:chOff x="-376237" y="904081"/>
            <a:chExt cx="10114842" cy="5424488"/>
          </a:xfrm>
        </p:grpSpPr>
        <p:sp>
          <p:nvSpPr>
            <p:cNvPr id="19" name="任意多边形 18"/>
            <p:cNvSpPr/>
            <p:nvPr/>
          </p:nvSpPr>
          <p:spPr>
            <a:xfrm>
              <a:off x="-376237" y="979091"/>
              <a:ext cx="3013472" cy="5349478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10716" y="904081"/>
              <a:ext cx="2637234" cy="5424488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20" name="Picture 12">
              <a:extLst>
                <a:ext uri="{FF2B5EF4-FFF2-40B4-BE49-F238E27FC236}">
                  <a16:creationId xmlns="" xmlns:a16="http://schemas.microsoft.com/office/drawing/2014/main" id="{650712FE-073D-4929-90BF-4CFD45A8E5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8295" y="904082"/>
              <a:ext cx="2540310" cy="739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" name="MH_Others_1"/>
          <p:cNvSpPr txBox="1"/>
          <p:nvPr>
            <p:custDataLst>
              <p:tags r:id="rId2"/>
            </p:custDataLst>
          </p:nvPr>
        </p:nvSpPr>
        <p:spPr>
          <a:xfrm>
            <a:off x="74434" y="1802863"/>
            <a:ext cx="2155309" cy="1723549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13316" name="Picture 3" descr="C:\Users\Administrator\Desktop\未标题-2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-150019" y="3917554"/>
            <a:ext cx="2737247" cy="187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MH_Text_1">
            <a:extLst>
              <a:ext uri="{FF2B5EF4-FFF2-40B4-BE49-F238E27FC236}">
                <a16:creationId xmlns="" xmlns:a16="http://schemas.microsoft.com/office/drawing/2014/main" id="{C78383C1-EABC-4AD1-8779-D9ED71D98408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422775" y="1796048"/>
            <a:ext cx="358775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抽样分布的定义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pic>
        <p:nvPicPr>
          <p:cNvPr id="13" name="Picture 3" descr="D:\哈尔滨工程大学-课程\幕课\概率论与数理统计\PPT\包图网_134176金融数据PPT矢量图形\未标题-1.png">
            <a:extLst>
              <a:ext uri="{FF2B5EF4-FFF2-40B4-BE49-F238E27FC236}">
                <a16:creationId xmlns="" xmlns:a16="http://schemas.microsoft.com/office/drawing/2014/main" id="{BDDBBC8F-D99D-4363-989F-840372CC24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417888" y="1454100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MH_Text_1">
            <a:extLst>
              <a:ext uri="{FF2B5EF4-FFF2-40B4-BE49-F238E27FC236}">
                <a16:creationId xmlns="" xmlns:a16="http://schemas.microsoft.com/office/drawing/2014/main" id="{1DEEE189-392E-4B91-8952-4A235D508E86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422775" y="2904967"/>
            <a:ext cx="344328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三大抽样分布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pic>
        <p:nvPicPr>
          <p:cNvPr id="15" name="Picture 3" descr="D:\哈尔滨工程大学-课程\幕课\概率论与数理统计\PPT\包图网_134176金融数据PPT矢量图形\未标题-1.png">
            <a:extLst>
              <a:ext uri="{FF2B5EF4-FFF2-40B4-BE49-F238E27FC236}">
                <a16:creationId xmlns="" xmlns:a16="http://schemas.microsoft.com/office/drawing/2014/main" id="{8739ACC7-3F3A-4238-8044-600252C7C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417888" y="2563813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MH_Text_1">
            <a:extLst>
              <a:ext uri="{FF2B5EF4-FFF2-40B4-BE49-F238E27FC236}">
                <a16:creationId xmlns="" xmlns:a16="http://schemas.microsoft.com/office/drawing/2014/main" id="{1FDB293E-7087-4912-B7D1-9897F6E0A050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471615" y="4747122"/>
            <a:ext cx="4310856" cy="1389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正态总体样本均值与</a:t>
            </a:r>
            <a:endParaRPr lang="en-US" altLang="zh-CN" sz="3200" b="1" dirty="0" smtClean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b="1" dirty="0" smtClean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样本方差的分布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pic>
        <p:nvPicPr>
          <p:cNvPr id="18" name="Picture 3" descr="D:\哈尔滨工程大学-课程\幕课\概率论与数理统计\PPT\包图网_134176金融数据PPT矢量图形\未标题-1.png">
            <a:extLst>
              <a:ext uri="{FF2B5EF4-FFF2-40B4-BE49-F238E27FC236}">
                <a16:creationId xmlns="" xmlns:a16="http://schemas.microsoft.com/office/drawing/2014/main" id="{E436100A-79AA-4A1D-A432-10801D74A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417888" y="4509449"/>
            <a:ext cx="944562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MH_Text_1">
            <a:extLst>
              <a:ext uri="{FF2B5EF4-FFF2-40B4-BE49-F238E27FC236}">
                <a16:creationId xmlns="" xmlns:a16="http://schemas.microsoft.com/office/drawing/2014/main" id="{1DEEE189-392E-4B91-8952-4A235D508E86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429738" y="3840507"/>
            <a:ext cx="344328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分位点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pic>
        <p:nvPicPr>
          <p:cNvPr id="21" name="Picture 3" descr="D:\哈尔滨工程大学-课程\幕课\概率论与数理统计\PPT\包图网_134176金融数据PPT矢量图形\未标题-1.png">
            <a:extLst>
              <a:ext uri="{FF2B5EF4-FFF2-40B4-BE49-F238E27FC236}">
                <a16:creationId xmlns="" xmlns:a16="http://schemas.microsoft.com/office/drawing/2014/main" id="{8739ACC7-3F3A-4238-8044-600252C7C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424851" y="3499353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4742686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044982"/>
              </p:ext>
            </p:extLst>
          </p:nvPr>
        </p:nvGraphicFramePr>
        <p:xfrm>
          <a:off x="299447" y="952029"/>
          <a:ext cx="8740770" cy="327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6" name="文档" r:id="rId5" imgW="8740770" imgH="3277353" progId="Word.Document.12">
                  <p:embed/>
                </p:oleObj>
              </mc:Choice>
              <mc:Fallback>
                <p:oleObj name="文档" r:id="rId5" imgW="8740770" imgH="327735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47" y="952029"/>
                        <a:ext cx="8740770" cy="327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738310"/>
              </p:ext>
            </p:extLst>
          </p:nvPr>
        </p:nvGraphicFramePr>
        <p:xfrm>
          <a:off x="299447" y="3544317"/>
          <a:ext cx="8740770" cy="397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7" name="文档" r:id="rId7" imgW="8740770" imgH="3975521" progId="Word.Document.12">
                  <p:embed/>
                </p:oleObj>
              </mc:Choice>
              <mc:Fallback>
                <p:oleObj name="文档" r:id="rId7" imgW="8740770" imgH="3975521" progId="Word.Document.12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47" y="3544317"/>
                        <a:ext cx="8740770" cy="3975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382437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5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21314"/>
              </p:ext>
            </p:extLst>
          </p:nvPr>
        </p:nvGraphicFramePr>
        <p:xfrm>
          <a:off x="665741" y="1317445"/>
          <a:ext cx="9009854" cy="591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文档" r:id="rId5" imgW="9009854" imgH="5915205" progId="">
                  <p:embed/>
                </p:oleObj>
              </mc:Choice>
              <mc:Fallback>
                <p:oleObj name="文档" r:id="rId5" imgW="9009854" imgH="591520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41" y="1317445"/>
                        <a:ext cx="9009854" cy="59152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>
            <a:extLst>
              <a:ext uri="{FF2B5EF4-FFF2-40B4-BE49-F238E27FC236}">
                <a16:creationId xmlns="" xmlns:a16="http://schemas.microsoft.com/office/drawing/2014/main" id="{3A92AE58-EF7B-4ED9-B34E-193FC59BDE28}"/>
              </a:ext>
            </a:extLst>
          </p:cNvPr>
          <p:cNvSpPr/>
          <p:nvPr/>
        </p:nvSpPr>
        <p:spPr>
          <a:xfrm>
            <a:off x="1052094" y="1816125"/>
            <a:ext cx="576064" cy="432048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="" xmlns:a16="http://schemas.microsoft.com/office/drawing/2014/main" id="{4117E4DF-98D7-4980-835E-F48664CF5A05}"/>
              </a:ext>
            </a:extLst>
          </p:cNvPr>
          <p:cNvSpPr/>
          <p:nvPr/>
        </p:nvSpPr>
        <p:spPr>
          <a:xfrm>
            <a:off x="3373017" y="1824878"/>
            <a:ext cx="576064" cy="432048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>
            <a:extLst>
              <a:ext uri="{FF2B5EF4-FFF2-40B4-BE49-F238E27FC236}">
                <a16:creationId xmlns="" xmlns:a16="http://schemas.microsoft.com/office/drawing/2014/main" id="{8B7842DC-3951-4EF6-A44D-96B511B5E7B2}"/>
              </a:ext>
            </a:extLst>
          </p:cNvPr>
          <p:cNvCxnSpPr/>
          <p:nvPr/>
        </p:nvCxnSpPr>
        <p:spPr>
          <a:xfrm>
            <a:off x="2796953" y="3040261"/>
            <a:ext cx="57606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="" xmlns:a16="http://schemas.microsoft.com/office/drawing/2014/main" id="{7BD3A3F8-6D5E-4FFD-8D3D-75CE78E2D787}"/>
              </a:ext>
            </a:extLst>
          </p:cNvPr>
          <p:cNvCxnSpPr/>
          <p:nvPr/>
        </p:nvCxnSpPr>
        <p:spPr>
          <a:xfrm>
            <a:off x="2796953" y="4048373"/>
            <a:ext cx="57606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7880887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6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637377"/>
              </p:ext>
            </p:extLst>
          </p:nvPr>
        </p:nvGraphicFramePr>
        <p:xfrm>
          <a:off x="648718" y="1168053"/>
          <a:ext cx="9789937" cy="586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Document" r:id="rId5" imgW="9789937" imgH="5869916" progId="Word.Document.12">
                  <p:embed/>
                </p:oleObj>
              </mc:Choice>
              <mc:Fallback>
                <p:oleObj name="Document" r:id="rId5" imgW="9789937" imgH="586991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18" y="1168053"/>
                        <a:ext cx="9789937" cy="5869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>
            <a:extLst>
              <a:ext uri="{FF2B5EF4-FFF2-40B4-BE49-F238E27FC236}">
                <a16:creationId xmlns="" xmlns:a16="http://schemas.microsoft.com/office/drawing/2014/main" id="{C06AD109-0BBA-4551-A354-239D9B86BFA4}"/>
              </a:ext>
            </a:extLst>
          </p:cNvPr>
          <p:cNvSpPr/>
          <p:nvPr/>
        </p:nvSpPr>
        <p:spPr>
          <a:xfrm>
            <a:off x="2762264" y="1411179"/>
            <a:ext cx="445847" cy="432048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>
            <a:extLst>
              <a:ext uri="{FF2B5EF4-FFF2-40B4-BE49-F238E27FC236}">
                <a16:creationId xmlns="" xmlns:a16="http://schemas.microsoft.com/office/drawing/2014/main" id="{9574A388-2014-4887-AF7B-5CABE0993A57}"/>
              </a:ext>
            </a:extLst>
          </p:cNvPr>
          <p:cNvSpPr/>
          <p:nvPr/>
        </p:nvSpPr>
        <p:spPr>
          <a:xfrm>
            <a:off x="6766247" y="1454721"/>
            <a:ext cx="374554" cy="432048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>
            <a:extLst>
              <a:ext uri="{FF2B5EF4-FFF2-40B4-BE49-F238E27FC236}">
                <a16:creationId xmlns="" xmlns:a16="http://schemas.microsoft.com/office/drawing/2014/main" id="{CEF9AB3D-9D12-47EB-AA60-B94A64D38493}"/>
              </a:ext>
            </a:extLst>
          </p:cNvPr>
          <p:cNvCxnSpPr/>
          <p:nvPr/>
        </p:nvCxnSpPr>
        <p:spPr>
          <a:xfrm>
            <a:off x="3727959" y="1857741"/>
            <a:ext cx="99288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="" xmlns:a16="http://schemas.microsoft.com/office/drawing/2014/main" id="{47DEC153-AB77-4152-831E-4B805B072349}"/>
              </a:ext>
            </a:extLst>
          </p:cNvPr>
          <p:cNvCxnSpPr/>
          <p:nvPr/>
        </p:nvCxnSpPr>
        <p:spPr>
          <a:xfrm>
            <a:off x="7656970" y="1860888"/>
            <a:ext cx="57606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0103536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02027"/>
              </p:ext>
            </p:extLst>
          </p:nvPr>
        </p:nvGraphicFramePr>
        <p:xfrm>
          <a:off x="285527" y="1456085"/>
          <a:ext cx="8835438" cy="178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文档" r:id="rId3" imgW="8835438" imgH="1782565" progId="Word.Document.12">
                  <p:embed/>
                </p:oleObj>
              </mc:Choice>
              <mc:Fallback>
                <p:oleObj name="文档" r:id="rId3" imgW="8835438" imgH="1782565" progId="Word.Document.12">
                  <p:embed/>
                  <p:pic>
                    <p:nvPicPr>
                      <p:cNvPr id="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27" y="1456085"/>
                        <a:ext cx="8835438" cy="1782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97416"/>
              </p:ext>
            </p:extLst>
          </p:nvPr>
        </p:nvGraphicFramePr>
        <p:xfrm>
          <a:off x="18479" y="2806505"/>
          <a:ext cx="9953456" cy="3274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文档" r:id="rId5" imgW="9953456" imgH="3274468" progId="Word.Document.12">
                  <p:embed/>
                </p:oleObj>
              </mc:Choice>
              <mc:Fallback>
                <p:oleObj name="文档" r:id="rId5" imgW="9953456" imgH="3274468" progId="Word.Document.12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9" y="2806505"/>
                        <a:ext cx="9953456" cy="3274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72175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136"/>
              </p:ext>
            </p:extLst>
          </p:nvPr>
        </p:nvGraphicFramePr>
        <p:xfrm>
          <a:off x="287338" y="1460500"/>
          <a:ext cx="9007475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文档" r:id="rId3" imgW="9121962" imgH="4564781" progId="Word.Document.12">
                  <p:embed/>
                </p:oleObj>
              </mc:Choice>
              <mc:Fallback>
                <p:oleObj name="文档" r:id="rId3" imgW="9121962" imgH="4564781" progId="Word.Document.12">
                  <p:embed/>
                  <p:pic>
                    <p:nvPicPr>
                      <p:cNvPr id="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460500"/>
                        <a:ext cx="9007475" cy="450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46098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21330"/>
              </p:ext>
            </p:extLst>
          </p:nvPr>
        </p:nvGraphicFramePr>
        <p:xfrm>
          <a:off x="0" y="920875"/>
          <a:ext cx="9164436" cy="2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name="文档" r:id="rId3" imgW="9164436" imgH="2693863" progId="Word.Document.12">
                  <p:embed/>
                </p:oleObj>
              </mc:Choice>
              <mc:Fallback>
                <p:oleObj name="文档" r:id="rId3" imgW="9164436" imgH="2693863" progId="Word.Document.12">
                  <p:embed/>
                  <p:pic>
                    <p:nvPicPr>
                      <p:cNvPr id="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20875"/>
                        <a:ext cx="9164436" cy="269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066823"/>
              </p:ext>
            </p:extLst>
          </p:nvPr>
        </p:nvGraphicFramePr>
        <p:xfrm>
          <a:off x="0" y="3112269"/>
          <a:ext cx="9236787" cy="5209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文档" r:id="rId5" imgW="9236787" imgH="5209577" progId="Word.Document.12">
                  <p:embed/>
                </p:oleObj>
              </mc:Choice>
              <mc:Fallback>
                <p:oleObj name="文档" r:id="rId5" imgW="9236787" imgH="5209577" progId="Word.Document.12">
                  <p:embed/>
                  <p:pic>
                    <p:nvPicPr>
                      <p:cNvPr id="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12269"/>
                        <a:ext cx="9236787" cy="5209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59712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74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300739"/>
              </p:ext>
            </p:extLst>
          </p:nvPr>
        </p:nvGraphicFramePr>
        <p:xfrm>
          <a:off x="711200" y="1001713"/>
          <a:ext cx="8912225" cy="581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文档" r:id="rId4" imgW="9004976" imgH="5887190" progId="Word.Document.12">
                  <p:embed/>
                </p:oleObj>
              </mc:Choice>
              <mc:Fallback>
                <p:oleObj name="文档" r:id="rId4" imgW="9004976" imgH="588719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001713"/>
                        <a:ext cx="8912225" cy="581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="" xmlns:a16="http://schemas.microsoft.com/office/drawing/2014/main" id="{2ABDFA12-1629-4864-A680-8CDC5323A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092289"/>
              </p:ext>
            </p:extLst>
          </p:nvPr>
        </p:nvGraphicFramePr>
        <p:xfrm>
          <a:off x="711200" y="4383308"/>
          <a:ext cx="8972221" cy="243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文档" r:id="rId6" imgW="8972221" imgH="2579905" progId="Word.Document.12">
                  <p:embed/>
                </p:oleObj>
              </mc:Choice>
              <mc:Fallback>
                <p:oleObj name="文档" r:id="rId6" imgW="8972221" imgH="257990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383308"/>
                        <a:ext cx="8972221" cy="2438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6188640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978053"/>
              </p:ext>
            </p:extLst>
          </p:nvPr>
        </p:nvGraphicFramePr>
        <p:xfrm>
          <a:off x="711200" y="1538288"/>
          <a:ext cx="8912225" cy="574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文档" r:id="rId4" imgW="9004976" imgH="5820474" progId="Word.Document.12">
                  <p:embed/>
                </p:oleObj>
              </mc:Choice>
              <mc:Fallback>
                <p:oleObj name="文档" r:id="rId4" imgW="9004976" imgH="582047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538288"/>
                        <a:ext cx="8912225" cy="574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8460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95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110327"/>
              </p:ext>
            </p:extLst>
          </p:nvPr>
        </p:nvGraphicFramePr>
        <p:xfrm>
          <a:off x="638175" y="1131888"/>
          <a:ext cx="8912225" cy="615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文档" r:id="rId4" imgW="9004976" imgH="6230504" progId="Word.Document.12">
                  <p:embed/>
                </p:oleObj>
              </mc:Choice>
              <mc:Fallback>
                <p:oleObj name="文档" r:id="rId4" imgW="9004976" imgH="623050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131888"/>
                        <a:ext cx="8912225" cy="615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203552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9BFAC19B-BC45-4EDF-88AD-996D173AE444}"/>
              </a:ext>
            </a:extLst>
          </p:cNvPr>
          <p:cNvSpPr/>
          <p:nvPr/>
        </p:nvSpPr>
        <p:spPr>
          <a:xfrm>
            <a:off x="1303617" y="3156215"/>
            <a:ext cx="4653278" cy="1294482"/>
          </a:xfrm>
          <a:prstGeom prst="rect">
            <a:avLst/>
          </a:prstGeom>
          <a:solidFill>
            <a:schemeClr val="accent1">
              <a:lumMod val="60000"/>
              <a:lumOff val="40000"/>
              <a:alpha val="34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C09933C2-4C46-4D0A-AC3B-ED8227A09F98}"/>
              </a:ext>
            </a:extLst>
          </p:cNvPr>
          <p:cNvSpPr/>
          <p:nvPr/>
        </p:nvSpPr>
        <p:spPr>
          <a:xfrm>
            <a:off x="965176" y="2217395"/>
            <a:ext cx="4896544" cy="1008112"/>
          </a:xfrm>
          <a:prstGeom prst="rect">
            <a:avLst/>
          </a:prstGeom>
          <a:solidFill>
            <a:schemeClr val="accent1">
              <a:lumMod val="60000"/>
              <a:lumOff val="40000"/>
              <a:alpha val="34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51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71515"/>
              </p:ext>
            </p:extLst>
          </p:nvPr>
        </p:nvGraphicFramePr>
        <p:xfrm>
          <a:off x="420688" y="1379538"/>
          <a:ext cx="9245600" cy="605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0" name="文档" r:id="rId4" imgW="9346573" imgH="6132053" progId="Word.Document.12">
                  <p:embed/>
                </p:oleObj>
              </mc:Choice>
              <mc:Fallback>
                <p:oleObj name="文档" r:id="rId4" imgW="9346573" imgH="613205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379538"/>
                        <a:ext cx="9245600" cy="605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>
            <a:extLst>
              <a:ext uri="{FF2B5EF4-FFF2-40B4-BE49-F238E27FC236}">
                <a16:creationId xmlns="" xmlns:a16="http://schemas.microsoft.com/office/drawing/2014/main" id="{77BD92CB-8ED4-4876-BF78-D7A5E990DEF1}"/>
              </a:ext>
            </a:extLst>
          </p:cNvPr>
          <p:cNvCxnSpPr/>
          <p:nvPr/>
        </p:nvCxnSpPr>
        <p:spPr>
          <a:xfrm>
            <a:off x="6406207" y="2875930"/>
            <a:ext cx="1008112" cy="38035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="" xmlns:a16="http://schemas.microsoft.com/office/drawing/2014/main" id="{FCF25787-478A-4DA9-BC4B-3B1B8D88D09B}"/>
              </a:ext>
            </a:extLst>
          </p:cNvPr>
          <p:cNvCxnSpPr>
            <a:cxnSpLocks/>
          </p:cNvCxnSpPr>
          <p:nvPr/>
        </p:nvCxnSpPr>
        <p:spPr>
          <a:xfrm flipV="1">
            <a:off x="6406207" y="3256285"/>
            <a:ext cx="1016496" cy="636823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="" xmlns:a16="http://schemas.microsoft.com/office/drawing/2014/main" id="{CCF99E68-751D-476F-98F7-C02603A143E1}"/>
              </a:ext>
            </a:extLst>
          </p:cNvPr>
          <p:cNvSpPr txBox="1"/>
          <p:nvPr/>
        </p:nvSpPr>
        <p:spPr>
          <a:xfrm>
            <a:off x="7509494" y="2994675"/>
            <a:ext cx="1935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构成</a:t>
            </a:r>
            <a:r>
              <a:rPr lang="en-US" altLang="zh-CN" sz="2400" b="1" i="1" dirty="0">
                <a:latin typeface="Times New Roman" panose="02020603050405020304" pitchFamily="18" charset="0"/>
                <a:ea typeface="Microsoft YaHei Light" panose="020B0502040204020203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分布</a:t>
            </a:r>
          </a:p>
        </p:txBody>
      </p:sp>
    </p:spTree>
    <p:extLst>
      <p:ext uri="{BB962C8B-B14F-4D97-AF65-F5344CB8AC3E}">
        <p14:creationId xmlns:p14="http://schemas.microsoft.com/office/powerpoint/2010/main" val="2541150737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31">
            <a:extLst>
              <a:ext uri="{FF2B5EF4-FFF2-40B4-BE49-F238E27FC236}">
                <a16:creationId xmlns="" xmlns:a16="http://schemas.microsoft.com/office/drawing/2014/main" id="{780C0C3A-2E6D-4921-A246-A2CADE005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73612"/>
              </p:ext>
            </p:extLst>
          </p:nvPr>
        </p:nvGraphicFramePr>
        <p:xfrm>
          <a:off x="354013" y="1890713"/>
          <a:ext cx="9091612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1" name="文档" r:id="rId4" imgW="9160127" imgH="3575505" progId="Word.Document.12">
                  <p:embed/>
                </p:oleObj>
              </mc:Choice>
              <mc:Fallback>
                <p:oleObj name="文档" r:id="rId4" imgW="9160127" imgH="3575505" progId="Word.Document.12">
                  <p:embed/>
                  <p:pic>
                    <p:nvPicPr>
                      <p:cNvPr id="7" name="Object 31">
                        <a:extLst>
                          <a:ext uri="{FF2B5EF4-FFF2-40B4-BE49-F238E27FC236}">
                            <a16:creationId xmlns="" xmlns:a16="http://schemas.microsoft.com/office/drawing/2014/main" id="{780C0C3A-2E6D-4921-A246-A2CADE005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890713"/>
                        <a:ext cx="9091612" cy="354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1">
            <a:extLst>
              <a:ext uri="{FF2B5EF4-FFF2-40B4-BE49-F238E27FC236}">
                <a16:creationId xmlns="" xmlns:a16="http://schemas.microsoft.com/office/drawing/2014/main" id="{780C0C3A-2E6D-4921-A246-A2CADE005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604431"/>
              </p:ext>
            </p:extLst>
          </p:nvPr>
        </p:nvGraphicFramePr>
        <p:xfrm>
          <a:off x="357535" y="5785418"/>
          <a:ext cx="8935865" cy="164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文档" r:id="rId6" imgW="8935865" imgH="1647331" progId="Word.Document.12">
                  <p:embed/>
                </p:oleObj>
              </mc:Choice>
              <mc:Fallback>
                <p:oleObj name="文档" r:id="rId6" imgW="8935865" imgH="1647331" progId="Word.Document.12">
                  <p:embed/>
                  <p:pic>
                    <p:nvPicPr>
                      <p:cNvPr id="8" name="Object 31">
                        <a:extLst>
                          <a:ext uri="{FF2B5EF4-FFF2-40B4-BE49-F238E27FC236}">
                            <a16:creationId xmlns="" xmlns:a16="http://schemas.microsoft.com/office/drawing/2014/main" id="{780C0C3A-2E6D-4921-A246-A2CADE005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35" y="5785418"/>
                        <a:ext cx="8935865" cy="1647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">
            <a:extLst>
              <a:ext uri="{FF2B5EF4-FFF2-40B4-BE49-F238E27FC236}">
                <a16:creationId xmlns="" xmlns:a16="http://schemas.microsoft.com/office/drawing/2014/main" id="{780C0C3A-2E6D-4921-A246-A2CADE005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6247"/>
              </p:ext>
            </p:extLst>
          </p:nvPr>
        </p:nvGraphicFramePr>
        <p:xfrm>
          <a:off x="357536" y="1155326"/>
          <a:ext cx="8304865" cy="85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name="文档" r:id="rId8" imgW="8304865" imgH="853597" progId="Word.Document.12">
                  <p:embed/>
                </p:oleObj>
              </mc:Choice>
              <mc:Fallback>
                <p:oleObj name="文档" r:id="rId8" imgW="8304865" imgH="85359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36" y="1155326"/>
                        <a:ext cx="8304865" cy="853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88998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>
            <a:extLst>
              <a:ext uri="{FF2B5EF4-FFF2-40B4-BE49-F238E27FC236}">
                <a16:creationId xmlns="" xmlns:a16="http://schemas.microsoft.com/office/drawing/2014/main" id="{5D90B577-1B1F-4BBB-B40E-0007FBBEC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02849"/>
              </p:ext>
            </p:extLst>
          </p:nvPr>
        </p:nvGraphicFramePr>
        <p:xfrm>
          <a:off x="573559" y="1168053"/>
          <a:ext cx="8936037" cy="665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文档" r:id="rId4" imgW="9039580" imgH="6705243" progId="Word.Document.12">
                  <p:embed/>
                </p:oleObj>
              </mc:Choice>
              <mc:Fallback>
                <p:oleObj name="文档" r:id="rId4" imgW="9039580" imgH="670524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1168053"/>
                        <a:ext cx="8936037" cy="665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322074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2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552133"/>
              </p:ext>
            </p:extLst>
          </p:nvPr>
        </p:nvGraphicFramePr>
        <p:xfrm>
          <a:off x="711199" y="1379538"/>
          <a:ext cx="9004976" cy="715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文档" r:id="rId4" imgW="9004976" imgH="7159472" progId="Word.Document.12">
                  <p:embed/>
                </p:oleObj>
              </mc:Choice>
              <mc:Fallback>
                <p:oleObj name="文档" r:id="rId4" imgW="9004976" imgH="715947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99" y="1379538"/>
                        <a:ext cx="9004976" cy="7159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793336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="" xmlns:a16="http://schemas.microsoft.com/office/drawing/2014/main" id="{6FDA1549-2C5E-41BF-99D4-AE6E3FC5F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128829"/>
              </p:ext>
            </p:extLst>
          </p:nvPr>
        </p:nvGraphicFramePr>
        <p:xfrm>
          <a:off x="638175" y="1074738"/>
          <a:ext cx="8912225" cy="667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文档" r:id="rId3" imgW="9004976" imgH="6758458" progId="Word.Document.12">
                  <p:embed/>
                </p:oleObj>
              </mc:Choice>
              <mc:Fallback>
                <p:oleObj name="文档" r:id="rId3" imgW="9004976" imgH="675845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074738"/>
                        <a:ext cx="8912225" cy="667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86070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905" name="组合 164"/>
          <p:cNvGrpSpPr>
            <a:grpSpLocks/>
          </p:cNvGrpSpPr>
          <p:nvPr/>
        </p:nvGrpSpPr>
        <p:grpSpPr bwMode="auto">
          <a:xfrm>
            <a:off x="0" y="1463146"/>
            <a:ext cx="347661" cy="5707837"/>
            <a:chOff x="5715008" y="1471884"/>
            <a:chExt cx="360448" cy="3419387"/>
          </a:xfrm>
        </p:grpSpPr>
        <p:sp>
          <p:nvSpPr>
            <p:cNvPr id="379930" name="Rectangle 62"/>
            <p:cNvSpPr>
              <a:spLocks noChangeArrowheads="1"/>
            </p:cNvSpPr>
            <p:nvPr/>
          </p:nvSpPr>
          <p:spPr bwMode="auto">
            <a:xfrm>
              <a:off x="5715008" y="4874571"/>
              <a:ext cx="335398" cy="16700"/>
            </a:xfrm>
            <a:prstGeom prst="rect">
              <a:avLst/>
            </a:prstGeom>
            <a:solidFill>
              <a:srgbClr val="5E5F5E"/>
            </a:solidFill>
            <a:ln w="9525">
              <a:noFill/>
              <a:miter lim="800000"/>
              <a:headEnd/>
              <a:tailEnd/>
            </a:ln>
          </p:spPr>
          <p:txBody>
            <a:bodyPr lIns="96435" tIns="48218" rIns="96435" bIns="48218"/>
            <a:lstStyle/>
            <a:p>
              <a:endParaRPr lang="zh-CN" altLang="en-US"/>
            </a:p>
          </p:txBody>
        </p:sp>
        <p:grpSp>
          <p:nvGrpSpPr>
            <p:cNvPr id="379931" name="组合 163"/>
            <p:cNvGrpSpPr>
              <a:grpSpLocks/>
            </p:cNvGrpSpPr>
            <p:nvPr/>
          </p:nvGrpSpPr>
          <p:grpSpPr bwMode="auto">
            <a:xfrm>
              <a:off x="5715008" y="1471884"/>
              <a:ext cx="360448" cy="3411037"/>
              <a:chOff x="5715008" y="1471884"/>
              <a:chExt cx="360448" cy="3411037"/>
            </a:xfrm>
          </p:grpSpPr>
          <p:sp>
            <p:nvSpPr>
              <p:cNvPr id="379932" name="Rectangle 9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3" name="Rectangle 10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16700" cy="3411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4" name="Rectangle 11"/>
              <p:cNvSpPr>
                <a:spLocks noChangeArrowheads="1"/>
              </p:cNvSpPr>
              <p:nvPr/>
            </p:nvSpPr>
            <p:spPr bwMode="auto">
              <a:xfrm>
                <a:off x="5715008" y="1471884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5" name="Rectangle 12"/>
              <p:cNvSpPr>
                <a:spLocks noChangeArrowheads="1"/>
              </p:cNvSpPr>
              <p:nvPr/>
            </p:nvSpPr>
            <p:spPr bwMode="auto">
              <a:xfrm>
                <a:off x="5715008" y="2316641"/>
                <a:ext cx="335398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6" name="Rectangle 13"/>
              <p:cNvSpPr>
                <a:spLocks noChangeArrowheads="1"/>
              </p:cNvSpPr>
              <p:nvPr/>
            </p:nvSpPr>
            <p:spPr bwMode="auto">
              <a:xfrm>
                <a:off x="5715008" y="1889392"/>
                <a:ext cx="219887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7" name="Rectangle 14"/>
              <p:cNvSpPr>
                <a:spLocks noChangeArrowheads="1"/>
              </p:cNvSpPr>
              <p:nvPr/>
            </p:nvSpPr>
            <p:spPr bwMode="auto">
              <a:xfrm>
                <a:off x="5715008" y="180310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8" name="Rectangle 15"/>
              <p:cNvSpPr>
                <a:spLocks noChangeArrowheads="1"/>
              </p:cNvSpPr>
              <p:nvPr/>
            </p:nvSpPr>
            <p:spPr bwMode="auto">
              <a:xfrm>
                <a:off x="5715008" y="1718214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39" name="Rectangle 16"/>
              <p:cNvSpPr>
                <a:spLocks noChangeArrowheads="1"/>
              </p:cNvSpPr>
              <p:nvPr/>
            </p:nvSpPr>
            <p:spPr bwMode="auto">
              <a:xfrm>
                <a:off x="5715008" y="1644454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0" name="Rectangle 17"/>
              <p:cNvSpPr>
                <a:spLocks noChangeArrowheads="1"/>
              </p:cNvSpPr>
              <p:nvPr/>
            </p:nvSpPr>
            <p:spPr bwMode="auto">
              <a:xfrm>
                <a:off x="5715008" y="1563736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1" name="Rectangle 18"/>
              <p:cNvSpPr>
                <a:spLocks noChangeArrowheads="1"/>
              </p:cNvSpPr>
              <p:nvPr/>
            </p:nvSpPr>
            <p:spPr bwMode="auto">
              <a:xfrm>
                <a:off x="5733100" y="221504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2" name="Rectangle 19"/>
              <p:cNvSpPr>
                <a:spLocks noChangeArrowheads="1"/>
              </p:cNvSpPr>
              <p:nvPr/>
            </p:nvSpPr>
            <p:spPr bwMode="auto">
              <a:xfrm>
                <a:off x="5733100" y="2128763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3" name="Rectangle 20"/>
              <p:cNvSpPr>
                <a:spLocks noChangeArrowheads="1"/>
              </p:cNvSpPr>
              <p:nvPr/>
            </p:nvSpPr>
            <p:spPr bwMode="auto">
              <a:xfrm>
                <a:off x="5733100" y="2056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4" name="Rectangle 21"/>
              <p:cNvSpPr>
                <a:spLocks noChangeArrowheads="1"/>
              </p:cNvSpPr>
              <p:nvPr/>
            </p:nvSpPr>
            <p:spPr bwMode="auto">
              <a:xfrm>
                <a:off x="5733100" y="197428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5" name="Rectangle 22"/>
              <p:cNvSpPr>
                <a:spLocks noChangeArrowheads="1"/>
              </p:cNvSpPr>
              <p:nvPr/>
            </p:nvSpPr>
            <p:spPr bwMode="auto">
              <a:xfrm>
                <a:off x="5715008" y="2753633"/>
                <a:ext cx="219887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6" name="Rectangle 23"/>
              <p:cNvSpPr>
                <a:spLocks noChangeArrowheads="1"/>
              </p:cNvSpPr>
              <p:nvPr/>
            </p:nvSpPr>
            <p:spPr bwMode="auto">
              <a:xfrm>
                <a:off x="5715008" y="2668739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7" name="Rectangle 24"/>
              <p:cNvSpPr>
                <a:spLocks noChangeArrowheads="1"/>
              </p:cNvSpPr>
              <p:nvPr/>
            </p:nvSpPr>
            <p:spPr bwMode="auto">
              <a:xfrm>
                <a:off x="5715008" y="2582455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8" name="Rectangle 25"/>
              <p:cNvSpPr>
                <a:spLocks noChangeArrowheads="1"/>
              </p:cNvSpPr>
              <p:nvPr/>
            </p:nvSpPr>
            <p:spPr bwMode="auto">
              <a:xfrm>
                <a:off x="5715008" y="2510087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49" name="Rectangle 26"/>
              <p:cNvSpPr>
                <a:spLocks noChangeArrowheads="1"/>
              </p:cNvSpPr>
              <p:nvPr/>
            </p:nvSpPr>
            <p:spPr bwMode="auto">
              <a:xfrm>
                <a:off x="5715008" y="242797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0" name="Rectangle 27"/>
              <p:cNvSpPr>
                <a:spLocks noChangeArrowheads="1"/>
              </p:cNvSpPr>
              <p:nvPr/>
            </p:nvSpPr>
            <p:spPr bwMode="auto">
              <a:xfrm>
                <a:off x="5733100" y="307928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1" name="Rectangle 28"/>
              <p:cNvSpPr>
                <a:spLocks noChangeArrowheads="1"/>
              </p:cNvSpPr>
              <p:nvPr/>
            </p:nvSpPr>
            <p:spPr bwMode="auto">
              <a:xfrm>
                <a:off x="5733100" y="2994395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2" name="Rectangle 29"/>
              <p:cNvSpPr>
                <a:spLocks noChangeArrowheads="1"/>
              </p:cNvSpPr>
              <p:nvPr/>
            </p:nvSpPr>
            <p:spPr bwMode="auto">
              <a:xfrm>
                <a:off x="5733100" y="2920636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3" name="Rectangle 30"/>
              <p:cNvSpPr>
                <a:spLocks noChangeArrowheads="1"/>
              </p:cNvSpPr>
              <p:nvPr/>
            </p:nvSpPr>
            <p:spPr bwMode="auto">
              <a:xfrm>
                <a:off x="5733100" y="2839918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4" name="Rectangle 31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5" name="Rectangle 32"/>
              <p:cNvSpPr>
                <a:spLocks noChangeArrowheads="1"/>
              </p:cNvSpPr>
              <p:nvPr/>
            </p:nvSpPr>
            <p:spPr bwMode="auto">
              <a:xfrm>
                <a:off x="5724750" y="3606740"/>
                <a:ext cx="218496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6" name="Rectangle 33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7" name="Rectangle 34"/>
              <p:cNvSpPr>
                <a:spLocks noChangeArrowheads="1"/>
              </p:cNvSpPr>
              <p:nvPr/>
            </p:nvSpPr>
            <p:spPr bwMode="auto">
              <a:xfrm>
                <a:off x="5724750" y="3520455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8" name="Rectangle 35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59" name="Rectangle 36"/>
              <p:cNvSpPr>
                <a:spLocks noChangeArrowheads="1"/>
              </p:cNvSpPr>
              <p:nvPr/>
            </p:nvSpPr>
            <p:spPr bwMode="auto">
              <a:xfrm>
                <a:off x="5724750" y="3435562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0" name="Rectangle 37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1" name="Rectangle 38"/>
              <p:cNvSpPr>
                <a:spLocks noChangeArrowheads="1"/>
              </p:cNvSpPr>
              <p:nvPr/>
            </p:nvSpPr>
            <p:spPr bwMode="auto">
              <a:xfrm>
                <a:off x="5724750" y="3361802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2" name="Rectangle 39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3" name="Rectangle 40"/>
              <p:cNvSpPr>
                <a:spLocks noChangeArrowheads="1"/>
              </p:cNvSpPr>
              <p:nvPr/>
            </p:nvSpPr>
            <p:spPr bwMode="auto">
              <a:xfrm>
                <a:off x="5724750" y="3281084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4" name="Rectangle 41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5" name="Rectangle 42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6" name="Rectangle 43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7" name="Rectangle 44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8" name="Rectangle 45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69" name="Rectangle 46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0" name="Rectangle 47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1" name="Rectangle 48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2" name="Rectangle 49"/>
              <p:cNvSpPr>
                <a:spLocks noChangeArrowheads="1"/>
              </p:cNvSpPr>
              <p:nvPr/>
            </p:nvSpPr>
            <p:spPr bwMode="auto">
              <a:xfrm>
                <a:off x="5733100" y="4466805"/>
                <a:ext cx="218496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3" name="Rectangle 50"/>
              <p:cNvSpPr>
                <a:spLocks noChangeArrowheads="1"/>
              </p:cNvSpPr>
              <p:nvPr/>
            </p:nvSpPr>
            <p:spPr bwMode="auto">
              <a:xfrm>
                <a:off x="5733100" y="4381912"/>
                <a:ext cx="167003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4" name="Rectangle 51"/>
              <p:cNvSpPr>
                <a:spLocks noChangeArrowheads="1"/>
              </p:cNvSpPr>
              <p:nvPr/>
            </p:nvSpPr>
            <p:spPr bwMode="auto">
              <a:xfrm>
                <a:off x="5733100" y="4295627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5" name="Rectangle 52"/>
              <p:cNvSpPr>
                <a:spLocks noChangeArrowheads="1"/>
              </p:cNvSpPr>
              <p:nvPr/>
            </p:nvSpPr>
            <p:spPr bwMode="auto">
              <a:xfrm>
                <a:off x="5733100" y="4221868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6" name="Rectangle 53"/>
              <p:cNvSpPr>
                <a:spLocks noChangeArrowheads="1"/>
              </p:cNvSpPr>
              <p:nvPr/>
            </p:nvSpPr>
            <p:spPr bwMode="auto">
              <a:xfrm>
                <a:off x="5733100" y="4141149"/>
                <a:ext cx="167003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7" name="Rectangle 54"/>
              <p:cNvSpPr>
                <a:spLocks noChangeArrowheads="1"/>
              </p:cNvSpPr>
              <p:nvPr/>
            </p:nvSpPr>
            <p:spPr bwMode="auto">
              <a:xfrm>
                <a:off x="5734492" y="4792461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8" name="Rectangle 55"/>
              <p:cNvSpPr>
                <a:spLocks noChangeArrowheads="1"/>
              </p:cNvSpPr>
              <p:nvPr/>
            </p:nvSpPr>
            <p:spPr bwMode="auto">
              <a:xfrm>
                <a:off x="5734492" y="4707568"/>
                <a:ext cx="168395" cy="15309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79" name="Rectangle 56"/>
              <p:cNvSpPr>
                <a:spLocks noChangeArrowheads="1"/>
              </p:cNvSpPr>
              <p:nvPr/>
            </p:nvSpPr>
            <p:spPr bwMode="auto">
              <a:xfrm>
                <a:off x="5734492" y="4633808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0" name="Rectangle 57"/>
              <p:cNvSpPr>
                <a:spLocks noChangeArrowheads="1"/>
              </p:cNvSpPr>
              <p:nvPr/>
            </p:nvSpPr>
            <p:spPr bwMode="auto">
              <a:xfrm>
                <a:off x="5734492" y="4551699"/>
                <a:ext cx="168395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1" name="Rectangle 58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2" name="Rectangle 59"/>
              <p:cNvSpPr>
                <a:spLocks noChangeArrowheads="1"/>
              </p:cNvSpPr>
              <p:nvPr/>
            </p:nvSpPr>
            <p:spPr bwMode="auto">
              <a:xfrm>
                <a:off x="5715008" y="3186449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3" name="Rectangle 60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solidFill>
                <a:srgbClr val="5E5F5E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4" name="Rectangle 61"/>
              <p:cNvSpPr>
                <a:spLocks noChangeArrowheads="1"/>
              </p:cNvSpPr>
              <p:nvPr/>
            </p:nvSpPr>
            <p:spPr bwMode="auto">
              <a:xfrm>
                <a:off x="5723358" y="4039556"/>
                <a:ext cx="335398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5" name="Freeform 72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close/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close/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close/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close/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ABF3E0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6" name="Freeform 73"/>
              <p:cNvSpPr>
                <a:spLocks noEditPoints="1"/>
              </p:cNvSpPr>
              <p:nvPr/>
            </p:nvSpPr>
            <p:spPr bwMode="auto">
              <a:xfrm>
                <a:off x="5731708" y="3173924"/>
                <a:ext cx="343748" cy="873982"/>
              </a:xfrm>
              <a:custGeom>
                <a:avLst/>
                <a:gdLst>
                  <a:gd name="T0" fmla="*/ 2783 w 247"/>
                  <a:gd name="T1" fmla="*/ 775172 h 628"/>
                  <a:gd name="T2" fmla="*/ 2783 w 247"/>
                  <a:gd name="T3" fmla="*/ 758472 h 628"/>
                  <a:gd name="T4" fmla="*/ 171178 w 247"/>
                  <a:gd name="T5" fmla="*/ 758472 h 628"/>
                  <a:gd name="T6" fmla="*/ 171178 w 247"/>
                  <a:gd name="T7" fmla="*/ 775172 h 628"/>
                  <a:gd name="T8" fmla="*/ 2783 w 247"/>
                  <a:gd name="T9" fmla="*/ 775172 h 628"/>
                  <a:gd name="T10" fmla="*/ 2783 w 247"/>
                  <a:gd name="T11" fmla="*/ 688887 h 628"/>
                  <a:gd name="T12" fmla="*/ 2783 w 247"/>
                  <a:gd name="T13" fmla="*/ 672187 h 628"/>
                  <a:gd name="T14" fmla="*/ 171178 w 247"/>
                  <a:gd name="T15" fmla="*/ 672187 h 628"/>
                  <a:gd name="T16" fmla="*/ 171178 w 247"/>
                  <a:gd name="T17" fmla="*/ 688887 h 628"/>
                  <a:gd name="T18" fmla="*/ 2783 w 247"/>
                  <a:gd name="T19" fmla="*/ 688887 h 628"/>
                  <a:gd name="T20" fmla="*/ 2783 w 247"/>
                  <a:gd name="T21" fmla="*/ 615127 h 628"/>
                  <a:gd name="T22" fmla="*/ 2783 w 247"/>
                  <a:gd name="T23" fmla="*/ 599819 h 628"/>
                  <a:gd name="T24" fmla="*/ 171178 w 247"/>
                  <a:gd name="T25" fmla="*/ 599819 h 628"/>
                  <a:gd name="T26" fmla="*/ 171178 w 247"/>
                  <a:gd name="T27" fmla="*/ 615127 h 628"/>
                  <a:gd name="T28" fmla="*/ 2783 w 247"/>
                  <a:gd name="T29" fmla="*/ 615127 h 628"/>
                  <a:gd name="T30" fmla="*/ 2783 w 247"/>
                  <a:gd name="T31" fmla="*/ 534409 h 628"/>
                  <a:gd name="T32" fmla="*/ 2783 w 247"/>
                  <a:gd name="T33" fmla="*/ 517709 h 628"/>
                  <a:gd name="T34" fmla="*/ 171178 w 247"/>
                  <a:gd name="T35" fmla="*/ 517709 h 628"/>
                  <a:gd name="T36" fmla="*/ 171178 w 247"/>
                  <a:gd name="T37" fmla="*/ 534409 h 628"/>
                  <a:gd name="T38" fmla="*/ 2783 w 247"/>
                  <a:gd name="T39" fmla="*/ 534409 h 628"/>
                  <a:gd name="T40" fmla="*/ 343748 w 247"/>
                  <a:gd name="T41" fmla="*/ 0 h 628"/>
                  <a:gd name="T42" fmla="*/ 0 w 247"/>
                  <a:gd name="T43" fmla="*/ 0 h 628"/>
                  <a:gd name="T44" fmla="*/ 0 w 247"/>
                  <a:gd name="T45" fmla="*/ 12525 h 628"/>
                  <a:gd name="T46" fmla="*/ 318698 w 247"/>
                  <a:gd name="T47" fmla="*/ 12525 h 628"/>
                  <a:gd name="T48" fmla="*/ 318698 w 247"/>
                  <a:gd name="T49" fmla="*/ 29226 h 628"/>
                  <a:gd name="T50" fmla="*/ 0 w 247"/>
                  <a:gd name="T51" fmla="*/ 29226 h 628"/>
                  <a:gd name="T52" fmla="*/ 0 w 247"/>
                  <a:gd name="T53" fmla="*/ 107160 h 628"/>
                  <a:gd name="T54" fmla="*/ 161436 w 247"/>
                  <a:gd name="T55" fmla="*/ 107160 h 628"/>
                  <a:gd name="T56" fmla="*/ 161436 w 247"/>
                  <a:gd name="T57" fmla="*/ 122469 h 628"/>
                  <a:gd name="T58" fmla="*/ 0 w 247"/>
                  <a:gd name="T59" fmla="*/ 122469 h 628"/>
                  <a:gd name="T60" fmla="*/ 0 w 247"/>
                  <a:gd name="T61" fmla="*/ 187878 h 628"/>
                  <a:gd name="T62" fmla="*/ 161436 w 247"/>
                  <a:gd name="T63" fmla="*/ 187878 h 628"/>
                  <a:gd name="T64" fmla="*/ 161436 w 247"/>
                  <a:gd name="T65" fmla="*/ 204579 h 628"/>
                  <a:gd name="T66" fmla="*/ 0 w 247"/>
                  <a:gd name="T67" fmla="*/ 204579 h 628"/>
                  <a:gd name="T68" fmla="*/ 0 w 247"/>
                  <a:gd name="T69" fmla="*/ 261638 h 628"/>
                  <a:gd name="T70" fmla="*/ 161436 w 247"/>
                  <a:gd name="T71" fmla="*/ 261638 h 628"/>
                  <a:gd name="T72" fmla="*/ 161436 w 247"/>
                  <a:gd name="T73" fmla="*/ 276947 h 628"/>
                  <a:gd name="T74" fmla="*/ 0 w 247"/>
                  <a:gd name="T75" fmla="*/ 276947 h 628"/>
                  <a:gd name="T76" fmla="*/ 0 w 247"/>
                  <a:gd name="T77" fmla="*/ 346531 h 628"/>
                  <a:gd name="T78" fmla="*/ 161436 w 247"/>
                  <a:gd name="T79" fmla="*/ 346531 h 628"/>
                  <a:gd name="T80" fmla="*/ 161436 w 247"/>
                  <a:gd name="T81" fmla="*/ 363231 h 628"/>
                  <a:gd name="T82" fmla="*/ 0 w 247"/>
                  <a:gd name="T83" fmla="*/ 363231 h 628"/>
                  <a:gd name="T84" fmla="*/ 0 w 247"/>
                  <a:gd name="T85" fmla="*/ 432816 h 628"/>
                  <a:gd name="T86" fmla="*/ 211537 w 247"/>
                  <a:gd name="T87" fmla="*/ 432816 h 628"/>
                  <a:gd name="T88" fmla="*/ 211537 w 247"/>
                  <a:gd name="T89" fmla="*/ 448125 h 628"/>
                  <a:gd name="T90" fmla="*/ 0 w 247"/>
                  <a:gd name="T91" fmla="*/ 448125 h 628"/>
                  <a:gd name="T92" fmla="*/ 0 w 247"/>
                  <a:gd name="T93" fmla="*/ 865632 h 628"/>
                  <a:gd name="T94" fmla="*/ 327048 w 247"/>
                  <a:gd name="T95" fmla="*/ 865632 h 628"/>
                  <a:gd name="T96" fmla="*/ 327048 w 247"/>
                  <a:gd name="T97" fmla="*/ 873982 h 628"/>
                  <a:gd name="T98" fmla="*/ 343748 w 247"/>
                  <a:gd name="T99" fmla="*/ 873982 h 628"/>
                  <a:gd name="T100" fmla="*/ 343748 w 247"/>
                  <a:gd name="T101" fmla="*/ 0 h 628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47"/>
                  <a:gd name="T154" fmla="*/ 0 h 628"/>
                  <a:gd name="T155" fmla="*/ 247 w 247"/>
                  <a:gd name="T156" fmla="*/ 628 h 628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47" h="628">
                    <a:moveTo>
                      <a:pt x="2" y="557"/>
                    </a:moveTo>
                    <a:lnTo>
                      <a:pt x="2" y="545"/>
                    </a:lnTo>
                    <a:lnTo>
                      <a:pt x="123" y="545"/>
                    </a:lnTo>
                    <a:lnTo>
                      <a:pt x="123" y="557"/>
                    </a:lnTo>
                    <a:lnTo>
                      <a:pt x="2" y="557"/>
                    </a:lnTo>
                    <a:moveTo>
                      <a:pt x="2" y="495"/>
                    </a:moveTo>
                    <a:lnTo>
                      <a:pt x="2" y="483"/>
                    </a:lnTo>
                    <a:lnTo>
                      <a:pt x="123" y="483"/>
                    </a:lnTo>
                    <a:lnTo>
                      <a:pt x="123" y="495"/>
                    </a:lnTo>
                    <a:lnTo>
                      <a:pt x="2" y="495"/>
                    </a:lnTo>
                    <a:moveTo>
                      <a:pt x="2" y="442"/>
                    </a:moveTo>
                    <a:lnTo>
                      <a:pt x="2" y="431"/>
                    </a:lnTo>
                    <a:lnTo>
                      <a:pt x="123" y="431"/>
                    </a:lnTo>
                    <a:lnTo>
                      <a:pt x="123" y="442"/>
                    </a:lnTo>
                    <a:lnTo>
                      <a:pt x="2" y="442"/>
                    </a:lnTo>
                    <a:moveTo>
                      <a:pt x="2" y="384"/>
                    </a:moveTo>
                    <a:lnTo>
                      <a:pt x="2" y="372"/>
                    </a:lnTo>
                    <a:lnTo>
                      <a:pt x="123" y="372"/>
                    </a:lnTo>
                    <a:lnTo>
                      <a:pt x="123" y="384"/>
                    </a:lnTo>
                    <a:lnTo>
                      <a:pt x="2" y="384"/>
                    </a:lnTo>
                    <a:moveTo>
                      <a:pt x="247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229" y="9"/>
                    </a:lnTo>
                    <a:lnTo>
                      <a:pt x="229" y="21"/>
                    </a:lnTo>
                    <a:lnTo>
                      <a:pt x="0" y="21"/>
                    </a:lnTo>
                    <a:lnTo>
                      <a:pt x="0" y="77"/>
                    </a:lnTo>
                    <a:lnTo>
                      <a:pt x="116" y="77"/>
                    </a:lnTo>
                    <a:lnTo>
                      <a:pt x="116" y="88"/>
                    </a:lnTo>
                    <a:lnTo>
                      <a:pt x="0" y="88"/>
                    </a:lnTo>
                    <a:lnTo>
                      <a:pt x="0" y="135"/>
                    </a:lnTo>
                    <a:lnTo>
                      <a:pt x="116" y="135"/>
                    </a:lnTo>
                    <a:lnTo>
                      <a:pt x="116" y="147"/>
                    </a:lnTo>
                    <a:lnTo>
                      <a:pt x="0" y="147"/>
                    </a:lnTo>
                    <a:lnTo>
                      <a:pt x="0" y="188"/>
                    </a:lnTo>
                    <a:lnTo>
                      <a:pt x="116" y="188"/>
                    </a:lnTo>
                    <a:lnTo>
                      <a:pt x="116" y="199"/>
                    </a:lnTo>
                    <a:lnTo>
                      <a:pt x="0" y="199"/>
                    </a:lnTo>
                    <a:lnTo>
                      <a:pt x="0" y="249"/>
                    </a:lnTo>
                    <a:lnTo>
                      <a:pt x="116" y="249"/>
                    </a:lnTo>
                    <a:lnTo>
                      <a:pt x="116" y="261"/>
                    </a:lnTo>
                    <a:lnTo>
                      <a:pt x="0" y="261"/>
                    </a:lnTo>
                    <a:lnTo>
                      <a:pt x="0" y="311"/>
                    </a:lnTo>
                    <a:lnTo>
                      <a:pt x="152" y="311"/>
                    </a:lnTo>
                    <a:lnTo>
                      <a:pt x="152" y="322"/>
                    </a:lnTo>
                    <a:lnTo>
                      <a:pt x="0" y="322"/>
                    </a:lnTo>
                    <a:lnTo>
                      <a:pt x="0" y="622"/>
                    </a:lnTo>
                    <a:lnTo>
                      <a:pt x="235" y="622"/>
                    </a:lnTo>
                    <a:lnTo>
                      <a:pt x="235" y="628"/>
                    </a:lnTo>
                    <a:lnTo>
                      <a:pt x="247" y="628"/>
                    </a:lnTo>
                    <a:lnTo>
                      <a:pt x="247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7" name="Freeform 74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close/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close/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close/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close/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close/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8" name="Freeform 75"/>
              <p:cNvSpPr>
                <a:spLocks noEditPoints="1"/>
              </p:cNvSpPr>
              <p:nvPr/>
            </p:nvSpPr>
            <p:spPr bwMode="auto">
              <a:xfrm>
                <a:off x="5726142" y="3173924"/>
                <a:ext cx="5567" cy="865632"/>
              </a:xfrm>
              <a:custGeom>
                <a:avLst/>
                <a:gdLst>
                  <a:gd name="T0" fmla="*/ 5567 w 4"/>
                  <a:gd name="T1" fmla="*/ 448125 h 622"/>
                  <a:gd name="T2" fmla="*/ 0 w 4"/>
                  <a:gd name="T3" fmla="*/ 448125 h 622"/>
                  <a:gd name="T4" fmla="*/ 0 w 4"/>
                  <a:gd name="T5" fmla="*/ 865632 h 622"/>
                  <a:gd name="T6" fmla="*/ 5567 w 4"/>
                  <a:gd name="T7" fmla="*/ 865632 h 622"/>
                  <a:gd name="T8" fmla="*/ 5567 w 4"/>
                  <a:gd name="T9" fmla="*/ 448125 h 622"/>
                  <a:gd name="T10" fmla="*/ 5567 w 4"/>
                  <a:gd name="T11" fmla="*/ 363231 h 622"/>
                  <a:gd name="T12" fmla="*/ 0 w 4"/>
                  <a:gd name="T13" fmla="*/ 363231 h 622"/>
                  <a:gd name="T14" fmla="*/ 0 w 4"/>
                  <a:gd name="T15" fmla="*/ 432816 h 622"/>
                  <a:gd name="T16" fmla="*/ 5567 w 4"/>
                  <a:gd name="T17" fmla="*/ 432816 h 622"/>
                  <a:gd name="T18" fmla="*/ 5567 w 4"/>
                  <a:gd name="T19" fmla="*/ 363231 h 622"/>
                  <a:gd name="T20" fmla="*/ 5567 w 4"/>
                  <a:gd name="T21" fmla="*/ 276947 h 622"/>
                  <a:gd name="T22" fmla="*/ 0 w 4"/>
                  <a:gd name="T23" fmla="*/ 276947 h 622"/>
                  <a:gd name="T24" fmla="*/ 0 w 4"/>
                  <a:gd name="T25" fmla="*/ 346531 h 622"/>
                  <a:gd name="T26" fmla="*/ 5567 w 4"/>
                  <a:gd name="T27" fmla="*/ 346531 h 622"/>
                  <a:gd name="T28" fmla="*/ 5567 w 4"/>
                  <a:gd name="T29" fmla="*/ 276947 h 622"/>
                  <a:gd name="T30" fmla="*/ 5567 w 4"/>
                  <a:gd name="T31" fmla="*/ 204579 h 622"/>
                  <a:gd name="T32" fmla="*/ 0 w 4"/>
                  <a:gd name="T33" fmla="*/ 204579 h 622"/>
                  <a:gd name="T34" fmla="*/ 0 w 4"/>
                  <a:gd name="T35" fmla="*/ 261638 h 622"/>
                  <a:gd name="T36" fmla="*/ 5567 w 4"/>
                  <a:gd name="T37" fmla="*/ 261638 h 622"/>
                  <a:gd name="T38" fmla="*/ 5567 w 4"/>
                  <a:gd name="T39" fmla="*/ 204579 h 622"/>
                  <a:gd name="T40" fmla="*/ 5567 w 4"/>
                  <a:gd name="T41" fmla="*/ 122469 h 622"/>
                  <a:gd name="T42" fmla="*/ 0 w 4"/>
                  <a:gd name="T43" fmla="*/ 122469 h 622"/>
                  <a:gd name="T44" fmla="*/ 0 w 4"/>
                  <a:gd name="T45" fmla="*/ 187878 h 622"/>
                  <a:gd name="T46" fmla="*/ 5567 w 4"/>
                  <a:gd name="T47" fmla="*/ 187878 h 622"/>
                  <a:gd name="T48" fmla="*/ 5567 w 4"/>
                  <a:gd name="T49" fmla="*/ 122469 h 622"/>
                  <a:gd name="T50" fmla="*/ 5567 w 4"/>
                  <a:gd name="T51" fmla="*/ 29226 h 622"/>
                  <a:gd name="T52" fmla="*/ 0 w 4"/>
                  <a:gd name="T53" fmla="*/ 29226 h 622"/>
                  <a:gd name="T54" fmla="*/ 0 w 4"/>
                  <a:gd name="T55" fmla="*/ 107160 h 622"/>
                  <a:gd name="T56" fmla="*/ 5567 w 4"/>
                  <a:gd name="T57" fmla="*/ 107160 h 622"/>
                  <a:gd name="T58" fmla="*/ 5567 w 4"/>
                  <a:gd name="T59" fmla="*/ 29226 h 622"/>
                  <a:gd name="T60" fmla="*/ 5567 w 4"/>
                  <a:gd name="T61" fmla="*/ 0 h 622"/>
                  <a:gd name="T62" fmla="*/ 0 w 4"/>
                  <a:gd name="T63" fmla="*/ 0 h 622"/>
                  <a:gd name="T64" fmla="*/ 0 w 4"/>
                  <a:gd name="T65" fmla="*/ 12525 h 622"/>
                  <a:gd name="T66" fmla="*/ 5567 w 4"/>
                  <a:gd name="T67" fmla="*/ 12525 h 622"/>
                  <a:gd name="T68" fmla="*/ 5567 w 4"/>
                  <a:gd name="T69" fmla="*/ 0 h 6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"/>
                  <a:gd name="T106" fmla="*/ 0 h 622"/>
                  <a:gd name="T107" fmla="*/ 4 w 4"/>
                  <a:gd name="T108" fmla="*/ 622 h 6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" h="622">
                    <a:moveTo>
                      <a:pt x="4" y="322"/>
                    </a:moveTo>
                    <a:lnTo>
                      <a:pt x="0" y="322"/>
                    </a:lnTo>
                    <a:lnTo>
                      <a:pt x="0" y="622"/>
                    </a:lnTo>
                    <a:lnTo>
                      <a:pt x="4" y="622"/>
                    </a:lnTo>
                    <a:lnTo>
                      <a:pt x="4" y="322"/>
                    </a:lnTo>
                    <a:moveTo>
                      <a:pt x="4" y="261"/>
                    </a:moveTo>
                    <a:lnTo>
                      <a:pt x="0" y="261"/>
                    </a:lnTo>
                    <a:lnTo>
                      <a:pt x="0" y="311"/>
                    </a:lnTo>
                    <a:lnTo>
                      <a:pt x="4" y="311"/>
                    </a:lnTo>
                    <a:lnTo>
                      <a:pt x="4" y="261"/>
                    </a:lnTo>
                    <a:moveTo>
                      <a:pt x="4" y="199"/>
                    </a:moveTo>
                    <a:lnTo>
                      <a:pt x="0" y="199"/>
                    </a:lnTo>
                    <a:lnTo>
                      <a:pt x="0" y="249"/>
                    </a:lnTo>
                    <a:lnTo>
                      <a:pt x="4" y="249"/>
                    </a:lnTo>
                    <a:lnTo>
                      <a:pt x="4" y="199"/>
                    </a:lnTo>
                    <a:moveTo>
                      <a:pt x="4" y="147"/>
                    </a:moveTo>
                    <a:lnTo>
                      <a:pt x="0" y="147"/>
                    </a:lnTo>
                    <a:lnTo>
                      <a:pt x="0" y="188"/>
                    </a:lnTo>
                    <a:lnTo>
                      <a:pt x="4" y="188"/>
                    </a:lnTo>
                    <a:lnTo>
                      <a:pt x="4" y="147"/>
                    </a:lnTo>
                    <a:moveTo>
                      <a:pt x="4" y="88"/>
                    </a:moveTo>
                    <a:lnTo>
                      <a:pt x="0" y="88"/>
                    </a:lnTo>
                    <a:lnTo>
                      <a:pt x="0" y="135"/>
                    </a:lnTo>
                    <a:lnTo>
                      <a:pt x="4" y="135"/>
                    </a:lnTo>
                    <a:lnTo>
                      <a:pt x="4" y="88"/>
                    </a:lnTo>
                    <a:moveTo>
                      <a:pt x="4" y="21"/>
                    </a:moveTo>
                    <a:lnTo>
                      <a:pt x="0" y="21"/>
                    </a:lnTo>
                    <a:lnTo>
                      <a:pt x="0" y="77"/>
                    </a:lnTo>
                    <a:lnTo>
                      <a:pt x="4" y="77"/>
                    </a:lnTo>
                    <a:lnTo>
                      <a:pt x="4" y="21"/>
                    </a:lnTo>
                    <a:moveTo>
                      <a:pt x="4" y="0"/>
                    </a:moveTo>
                    <a:lnTo>
                      <a:pt x="0" y="0"/>
                    </a:lnTo>
                    <a:lnTo>
                      <a:pt x="0" y="9"/>
                    </a:lnTo>
                    <a:lnTo>
                      <a:pt x="4" y="9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89" name="Freeform 76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0" name="Freeform 77"/>
              <p:cNvSpPr>
                <a:spLocks/>
              </p:cNvSpPr>
              <p:nvPr/>
            </p:nvSpPr>
            <p:spPr bwMode="auto">
              <a:xfrm>
                <a:off x="5726142" y="3606740"/>
                <a:ext cx="217104" cy="15309"/>
              </a:xfrm>
              <a:custGeom>
                <a:avLst/>
                <a:gdLst>
                  <a:gd name="T0" fmla="*/ 217104 w 156"/>
                  <a:gd name="T1" fmla="*/ 0 h 11"/>
                  <a:gd name="T2" fmla="*/ 5567 w 156"/>
                  <a:gd name="T3" fmla="*/ 0 h 11"/>
                  <a:gd name="T4" fmla="*/ 0 w 156"/>
                  <a:gd name="T5" fmla="*/ 0 h 11"/>
                  <a:gd name="T6" fmla="*/ 0 w 156"/>
                  <a:gd name="T7" fmla="*/ 15309 h 11"/>
                  <a:gd name="T8" fmla="*/ 5567 w 156"/>
                  <a:gd name="T9" fmla="*/ 15309 h 11"/>
                  <a:gd name="T10" fmla="*/ 217104 w 156"/>
                  <a:gd name="T11" fmla="*/ 15309 h 11"/>
                  <a:gd name="T12" fmla="*/ 217104 w 156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11"/>
                  <a:gd name="T23" fmla="*/ 156 w 156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11">
                    <a:moveTo>
                      <a:pt x="156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56" y="11"/>
                    </a:lnTo>
                    <a:lnTo>
                      <a:pt x="156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1" name="Freeform 78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2" name="Freeform 79"/>
              <p:cNvSpPr>
                <a:spLocks/>
              </p:cNvSpPr>
              <p:nvPr/>
            </p:nvSpPr>
            <p:spPr bwMode="auto">
              <a:xfrm>
                <a:off x="5726142" y="3520455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3" name="Freeform 80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4" name="Freeform 81"/>
              <p:cNvSpPr>
                <a:spLocks/>
              </p:cNvSpPr>
              <p:nvPr/>
            </p:nvSpPr>
            <p:spPr bwMode="auto">
              <a:xfrm>
                <a:off x="5726142" y="3435562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5" name="Freeform 82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6" name="Freeform 83"/>
              <p:cNvSpPr>
                <a:spLocks/>
              </p:cNvSpPr>
              <p:nvPr/>
            </p:nvSpPr>
            <p:spPr bwMode="auto">
              <a:xfrm>
                <a:off x="5726142" y="3361802"/>
                <a:ext cx="167003" cy="16700"/>
              </a:xfrm>
              <a:custGeom>
                <a:avLst/>
                <a:gdLst>
                  <a:gd name="T0" fmla="*/ 167003 w 120"/>
                  <a:gd name="T1" fmla="*/ 0 h 12"/>
                  <a:gd name="T2" fmla="*/ 5567 w 120"/>
                  <a:gd name="T3" fmla="*/ 0 h 12"/>
                  <a:gd name="T4" fmla="*/ 0 w 120"/>
                  <a:gd name="T5" fmla="*/ 0 h 12"/>
                  <a:gd name="T6" fmla="*/ 0 w 120"/>
                  <a:gd name="T7" fmla="*/ 16700 h 12"/>
                  <a:gd name="T8" fmla="*/ 5567 w 120"/>
                  <a:gd name="T9" fmla="*/ 16700 h 12"/>
                  <a:gd name="T10" fmla="*/ 167003 w 120"/>
                  <a:gd name="T11" fmla="*/ 16700 h 12"/>
                  <a:gd name="T12" fmla="*/ 167003 w 120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2"/>
                  <a:gd name="T23" fmla="*/ 120 w 120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2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120" y="12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7" name="Freeform 84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8" name="Freeform 85"/>
              <p:cNvSpPr>
                <a:spLocks/>
              </p:cNvSpPr>
              <p:nvPr/>
            </p:nvSpPr>
            <p:spPr bwMode="auto">
              <a:xfrm>
                <a:off x="5726142" y="3281084"/>
                <a:ext cx="167003" cy="15309"/>
              </a:xfrm>
              <a:custGeom>
                <a:avLst/>
                <a:gdLst>
                  <a:gd name="T0" fmla="*/ 167003 w 120"/>
                  <a:gd name="T1" fmla="*/ 0 h 11"/>
                  <a:gd name="T2" fmla="*/ 5567 w 120"/>
                  <a:gd name="T3" fmla="*/ 0 h 11"/>
                  <a:gd name="T4" fmla="*/ 0 w 120"/>
                  <a:gd name="T5" fmla="*/ 0 h 11"/>
                  <a:gd name="T6" fmla="*/ 0 w 120"/>
                  <a:gd name="T7" fmla="*/ 15309 h 11"/>
                  <a:gd name="T8" fmla="*/ 5567 w 120"/>
                  <a:gd name="T9" fmla="*/ 15309 h 11"/>
                  <a:gd name="T10" fmla="*/ 167003 w 120"/>
                  <a:gd name="T11" fmla="*/ 15309 h 11"/>
                  <a:gd name="T12" fmla="*/ 167003 w 120"/>
                  <a:gd name="T13" fmla="*/ 0 h 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11"/>
                  <a:gd name="T23" fmla="*/ 120 w 120"/>
                  <a:gd name="T24" fmla="*/ 11 h 1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11">
                    <a:moveTo>
                      <a:pt x="120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11"/>
                    </a:lnTo>
                    <a:lnTo>
                      <a:pt x="120" y="11"/>
                    </a:lnTo>
                    <a:lnTo>
                      <a:pt x="120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79999" name="Rectangle 86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0" name="Rectangle 87"/>
              <p:cNvSpPr>
                <a:spLocks noChangeArrowheads="1"/>
              </p:cNvSpPr>
              <p:nvPr/>
            </p:nvSpPr>
            <p:spPr bwMode="auto">
              <a:xfrm>
                <a:off x="5734492" y="3932396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1" name="Rectangle 88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2" name="Rectangle 89"/>
              <p:cNvSpPr>
                <a:spLocks noChangeArrowheads="1"/>
              </p:cNvSpPr>
              <p:nvPr/>
            </p:nvSpPr>
            <p:spPr bwMode="auto">
              <a:xfrm>
                <a:off x="5734492" y="3846111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3" name="Rectangle 90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4" name="Rectangle 91"/>
              <p:cNvSpPr>
                <a:spLocks noChangeArrowheads="1"/>
              </p:cNvSpPr>
              <p:nvPr/>
            </p:nvSpPr>
            <p:spPr bwMode="auto">
              <a:xfrm>
                <a:off x="5734492" y="3773743"/>
                <a:ext cx="168395" cy="15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5" name="Rectangle 92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solidFill>
                <a:srgbClr val="4A937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6" name="Rectangle 93"/>
              <p:cNvSpPr>
                <a:spLocks noChangeArrowheads="1"/>
              </p:cNvSpPr>
              <p:nvPr/>
            </p:nvSpPr>
            <p:spPr bwMode="auto">
              <a:xfrm>
                <a:off x="5734492" y="3691633"/>
                <a:ext cx="168395" cy="16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7" name="Freeform 94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8" name="Freeform 95"/>
              <p:cNvSpPr>
                <a:spLocks/>
              </p:cNvSpPr>
              <p:nvPr/>
            </p:nvSpPr>
            <p:spPr bwMode="auto">
              <a:xfrm>
                <a:off x="5726142" y="3186449"/>
                <a:ext cx="324264" cy="16700"/>
              </a:xfrm>
              <a:custGeom>
                <a:avLst/>
                <a:gdLst>
                  <a:gd name="T0" fmla="*/ 324264 w 233"/>
                  <a:gd name="T1" fmla="*/ 0 h 12"/>
                  <a:gd name="T2" fmla="*/ 5567 w 233"/>
                  <a:gd name="T3" fmla="*/ 0 h 12"/>
                  <a:gd name="T4" fmla="*/ 0 w 233"/>
                  <a:gd name="T5" fmla="*/ 0 h 12"/>
                  <a:gd name="T6" fmla="*/ 0 w 233"/>
                  <a:gd name="T7" fmla="*/ 16700 h 12"/>
                  <a:gd name="T8" fmla="*/ 5567 w 233"/>
                  <a:gd name="T9" fmla="*/ 16700 h 12"/>
                  <a:gd name="T10" fmla="*/ 324264 w 233"/>
                  <a:gd name="T11" fmla="*/ 16700 h 12"/>
                  <a:gd name="T12" fmla="*/ 324264 w 23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2"/>
                  <a:gd name="T23" fmla="*/ 233 w 23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2">
                    <a:moveTo>
                      <a:pt x="233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12"/>
                    </a:lnTo>
                    <a:lnTo>
                      <a:pt x="233" y="12"/>
                    </a:lnTo>
                    <a:lnTo>
                      <a:pt x="233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09" name="Freeform 96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4A937F"/>
              </a:solidFill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  <p:sp>
            <p:nvSpPr>
              <p:cNvPr id="380010" name="Freeform 97"/>
              <p:cNvSpPr>
                <a:spLocks/>
              </p:cNvSpPr>
              <p:nvPr/>
            </p:nvSpPr>
            <p:spPr bwMode="auto">
              <a:xfrm>
                <a:off x="5726142" y="4039556"/>
                <a:ext cx="332614" cy="8350"/>
              </a:xfrm>
              <a:custGeom>
                <a:avLst/>
                <a:gdLst>
                  <a:gd name="T0" fmla="*/ 332614 w 239"/>
                  <a:gd name="T1" fmla="*/ 0 h 6"/>
                  <a:gd name="T2" fmla="*/ 5567 w 239"/>
                  <a:gd name="T3" fmla="*/ 0 h 6"/>
                  <a:gd name="T4" fmla="*/ 0 w 239"/>
                  <a:gd name="T5" fmla="*/ 0 h 6"/>
                  <a:gd name="T6" fmla="*/ 0 w 239"/>
                  <a:gd name="T7" fmla="*/ 8350 h 6"/>
                  <a:gd name="T8" fmla="*/ 332614 w 239"/>
                  <a:gd name="T9" fmla="*/ 8350 h 6"/>
                  <a:gd name="T10" fmla="*/ 332614 w 239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6"/>
                  <a:gd name="T20" fmla="*/ 239 w 239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6">
                    <a:moveTo>
                      <a:pt x="239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39" y="6"/>
                    </a:lnTo>
                    <a:lnTo>
                      <a:pt x="239" y="0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lIns="96435" tIns="48218" rIns="96435" bIns="48218"/>
              <a:lstStyle/>
              <a:p>
                <a:endParaRPr lang="zh-CN" altLang="en-US"/>
              </a:p>
            </p:txBody>
          </p:sp>
        </p:grpSp>
      </p:grpSp>
      <p:cxnSp>
        <p:nvCxnSpPr>
          <p:cNvPr id="3" name="直接连接符 2"/>
          <p:cNvCxnSpPr/>
          <p:nvPr/>
        </p:nvCxnSpPr>
        <p:spPr bwMode="auto">
          <a:xfrm flipH="1">
            <a:off x="789583" y="1345484"/>
            <a:ext cx="7072560" cy="0"/>
          </a:xfrm>
          <a:prstGeom prst="line">
            <a:avLst/>
          </a:prstGeom>
          <a:ln w="28575">
            <a:solidFill>
              <a:srgbClr val="007DDD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 bwMode="auto">
          <a:xfrm flipH="1">
            <a:off x="-2505" y="1476698"/>
            <a:ext cx="7072560" cy="0"/>
          </a:xfrm>
          <a:prstGeom prst="line">
            <a:avLst/>
          </a:prstGeom>
          <a:ln w="5715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9907" name="组合 13"/>
          <p:cNvGrpSpPr>
            <a:grpSpLocks/>
          </p:cNvGrpSpPr>
          <p:nvPr/>
        </p:nvGrpSpPr>
        <p:grpSpPr bwMode="auto">
          <a:xfrm>
            <a:off x="215503" y="375965"/>
            <a:ext cx="1518047" cy="1784747"/>
            <a:chOff x="1174421" y="1862469"/>
            <a:chExt cx="1439003" cy="1692392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 rot="10800000">
              <a:off x="1174421" y="1890349"/>
              <a:ext cx="1131727" cy="1003042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  <a:tileRect/>
            </a:gradFill>
            <a:ln w="2540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  <a:tileRect/>
              </a:gradFill>
            </a:ln>
            <a:effectLst>
              <a:outerShdw blurRad="355600" dist="88900" dir="2700000" algn="tl" rotWithShape="0">
                <a:prstClr val="black">
                  <a:alpha val="28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 rot="2760000">
              <a:off x="1212324" y="2153761"/>
              <a:ext cx="1692392" cy="110980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68">
                <a:solidFill>
                  <a:prstClr val="white"/>
                </a:solidFill>
              </a:endParaRPr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auto">
            <a:xfrm rot="10800000">
              <a:off x="1299699" y="2001337"/>
              <a:ext cx="880331" cy="780149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400">
              <a:solidFill>
                <a:schemeClr val="accent6"/>
              </a:solidFill>
            </a:ln>
            <a:effectLst>
              <a:outerShdw blurRad="254000" dist="114300" dir="2700000" algn="tl" rotWithShape="0">
                <a:prstClr val="black">
                  <a:alpha val="25000"/>
                </a:prstClr>
              </a:outerShdw>
            </a:effectLst>
          </p:spPr>
          <p:txBody>
            <a:bodyPr lIns="72326" tIns="36164" rIns="72326" bIns="36164"/>
            <a:lstStyle/>
            <a:p>
              <a:pPr>
                <a:defRPr/>
              </a:pPr>
              <a:endParaRPr lang="zh-CN" altLang="en-US" sz="1068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>
              <a:spLocks noChangeArrowheads="1"/>
            </p:cNvSpPr>
            <p:nvPr/>
          </p:nvSpPr>
          <p:spPr bwMode="auto">
            <a:xfrm>
              <a:off x="1310704" y="2098809"/>
              <a:ext cx="1013350" cy="496565"/>
            </a:xfrm>
            <a:prstGeom prst="rect">
              <a:avLst/>
            </a:prstGeom>
            <a:noFill/>
            <a:ln>
              <a:noFill/>
            </a:ln>
          </p:spPr>
          <p:txBody>
            <a:bodyPr lIns="68576" tIns="34287" rIns="68576" bIns="34287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Open Sans" panose="020B0606030504020204" pitchFamily="34" charset="0"/>
                  <a:ea typeface="冬青黑体简体中文 W3" charset="-122"/>
                </a:defRPr>
              </a:lvl9pPr>
            </a:lstStyle>
            <a:p>
              <a:pPr>
                <a:defRPr/>
              </a:pPr>
              <a:r>
                <a:rPr lang="zh-CN" altLang="en-US" sz="2953" b="1" dirty="0">
                  <a:solidFill>
                    <a:schemeClr val="bg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迷你简菱心" pitchFamily="49" charset="-122"/>
                  <a:ea typeface="迷你简菱心" pitchFamily="49" charset="-122"/>
                  <a:sym typeface="Arial" panose="020B0604020202020204" pitchFamily="34" charset="0"/>
                </a:rPr>
                <a:t>小结</a:t>
              </a:r>
            </a:p>
          </p:txBody>
        </p:sp>
      </p:grpSp>
      <p:sp>
        <p:nvSpPr>
          <p:cNvPr id="52" name="Rectangle 11"/>
          <p:cNvSpPr>
            <a:spLocks noChangeArrowheads="1"/>
          </p:cNvSpPr>
          <p:nvPr/>
        </p:nvSpPr>
        <p:spPr bwMode="auto">
          <a:xfrm rot="10800000">
            <a:off x="0" y="7175744"/>
            <a:ext cx="4781550" cy="58340"/>
          </a:xfrm>
          <a:prstGeom prst="rect">
            <a:avLst/>
          </a:prstGeom>
          <a:solidFill>
            <a:srgbClr val="4DD0E1"/>
          </a:solidFill>
          <a:ln w="9525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 rot="10800000">
            <a:off x="0" y="7148358"/>
            <a:ext cx="3457575" cy="9048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10800000">
            <a:off x="0" y="7107878"/>
            <a:ext cx="1953816" cy="12739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lIns="96435" tIns="48218" rIns="96435" bIns="48218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pic>
        <p:nvPicPr>
          <p:cNvPr id="379914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70851" y="1985920"/>
            <a:ext cx="716756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" name="Picture 12">
            <a:extLst>
              <a:ext uri="{FF2B5EF4-FFF2-40B4-BE49-F238E27FC236}">
                <a16:creationId xmlns="" xmlns:a16="http://schemas.microsoft.com/office/drawing/2014/main" id="{650712FE-073D-4929-90BF-4CFD45A8E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8335" y="0"/>
            <a:ext cx="2216274" cy="860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" name="Picture 2" descr="D:\哈尔滨工程大学-课程\幕课\概率论与数理统计\PPT\包图网_136771PPT数据表矢量图形图标\未标题-1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70851" y="3010987"/>
            <a:ext cx="716756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文本框 12"/>
          <p:cNvSpPr txBox="1">
            <a:spLocks noChangeArrowheads="1"/>
          </p:cNvSpPr>
          <p:nvPr/>
        </p:nvSpPr>
        <p:spPr bwMode="auto">
          <a:xfrm>
            <a:off x="1541038" y="611881"/>
            <a:ext cx="2590504" cy="5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6" rIns="91434" bIns="45716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抽样分布</a:t>
            </a:r>
            <a:endParaRPr lang="zh-CN" altLang="en-US" sz="3375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0" name="MH_Text_1">
            <a:extLst>
              <a:ext uri="{FF2B5EF4-FFF2-40B4-BE49-F238E27FC236}">
                <a16:creationId xmlns="" xmlns:a16="http://schemas.microsoft.com/office/drawing/2014/main" id="{A7237F49-C44B-4847-B5DB-40674607D18E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078131" y="2177661"/>
            <a:ext cx="358775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抽样分布的定义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sp>
        <p:nvSpPr>
          <p:cNvPr id="102" name="MH_Text_1">
            <a:extLst>
              <a:ext uri="{FF2B5EF4-FFF2-40B4-BE49-F238E27FC236}">
                <a16:creationId xmlns="" xmlns:a16="http://schemas.microsoft.com/office/drawing/2014/main" id="{46B260A3-FB84-430D-822F-9AB485FFB131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78131" y="3206717"/>
            <a:ext cx="344328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三大抽样分布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sp>
        <p:nvSpPr>
          <p:cNvPr id="103" name="MH_Text_1">
            <a:extLst>
              <a:ext uri="{FF2B5EF4-FFF2-40B4-BE49-F238E27FC236}">
                <a16:creationId xmlns="" xmlns:a16="http://schemas.microsoft.com/office/drawing/2014/main" id="{27268396-D0AE-49B8-B5E5-D06B06AB2416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078131" y="4215037"/>
            <a:ext cx="431085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分</a:t>
            </a:r>
            <a:r>
              <a:rPr lang="zh-CN" altLang="en-US" sz="3200" b="1" dirty="0" smtClean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位点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pic>
        <p:nvPicPr>
          <p:cNvPr id="104" name="Picture 2" descr="D:\哈尔滨工程大学-课程\幕课\概率论与数理统计\PPT\包图网_136771PPT数据表矢量图形图标\未标题-1.png">
            <a:extLst>
              <a:ext uri="{FF2B5EF4-FFF2-40B4-BE49-F238E27FC236}">
                <a16:creationId xmlns="" xmlns:a16="http://schemas.microsoft.com/office/drawing/2014/main" id="{621D73D2-103A-41BB-98B1-4724383FED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77169" y="4019099"/>
            <a:ext cx="716756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" name="MH_Text_1">
            <a:extLst>
              <a:ext uri="{FF2B5EF4-FFF2-40B4-BE49-F238E27FC236}">
                <a16:creationId xmlns="" xmlns:a16="http://schemas.microsoft.com/office/drawing/2014/main" id="{27268396-D0AE-49B8-B5E5-D06B06AB2416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066323" y="5181917"/>
            <a:ext cx="75777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正态分布的样本均值与样本方差的分布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pic>
        <p:nvPicPr>
          <p:cNvPr id="107" name="Picture 2" descr="D:\哈尔滨工程大学-课程\幕课\概率论与数理统计\PPT\包图网_136771PPT数据表矢量图形图标\未标题-1.png">
            <a:extLst>
              <a:ext uri="{FF2B5EF4-FFF2-40B4-BE49-F238E27FC236}">
                <a16:creationId xmlns="" xmlns:a16="http://schemas.microsoft.com/office/drawing/2014/main" id="{621D73D2-103A-41BB-98B1-4724383FED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65361" y="4985979"/>
            <a:ext cx="716756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1815909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1791" y="159941"/>
            <a:ext cx="4586288" cy="405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3361758" y="4574655"/>
            <a:ext cx="3186354" cy="756084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numCol="1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70886" y="5694947"/>
            <a:ext cx="7568097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300" b="1" cap="all" dirty="0">
                <a:solidFill>
                  <a:srgbClr val="1B4C7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Calibri" panose="020F0502020204030204" pitchFamily="34" charset="0"/>
              </a:rPr>
              <a:t>Harbin Engineering University</a:t>
            </a:r>
            <a:endParaRPr lang="zh-CN" altLang="en-US" sz="3300" b="1" cap="all" dirty="0">
              <a:solidFill>
                <a:srgbClr val="1B4C7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99683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="" xmlns:a16="http://schemas.microsoft.com/office/drawing/2014/main" id="{0E8527F7-FAB8-437F-BBD8-CB5A8E07E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4194"/>
              </p:ext>
            </p:extLst>
          </p:nvPr>
        </p:nvGraphicFramePr>
        <p:xfrm>
          <a:off x="285527" y="1168053"/>
          <a:ext cx="8899525" cy="580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文档" r:id="rId3" imgW="9004976" imgH="5880698" progId="Word.Document.12">
                  <p:embed/>
                </p:oleObj>
              </mc:Choice>
              <mc:Fallback>
                <p:oleObj name="文档" r:id="rId3" imgW="9004976" imgH="5880698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27" y="1168053"/>
                        <a:ext cx="8899525" cy="580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96915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="" xmlns:a16="http://schemas.microsoft.com/office/drawing/2014/main" id="{0F505548-5F4A-48ED-B7D9-AF9D1A822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24162"/>
              </p:ext>
            </p:extLst>
          </p:nvPr>
        </p:nvGraphicFramePr>
        <p:xfrm>
          <a:off x="219075" y="1173163"/>
          <a:ext cx="7423150" cy="521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文档" r:id="rId3" imgW="7517285" imgH="5286029" progId="Word.Document.12">
                  <p:embed/>
                </p:oleObj>
              </mc:Choice>
              <mc:Fallback>
                <p:oleObj name="文档" r:id="rId3" imgW="7517285" imgH="5286029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1173163"/>
                        <a:ext cx="7423150" cy="521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6" name="Picture 4">
            <a:extLst>
              <a:ext uri="{FF2B5EF4-FFF2-40B4-BE49-F238E27FC236}">
                <a16:creationId xmlns="" xmlns:a16="http://schemas.microsoft.com/office/drawing/2014/main" id="{9E2DC08B-5A92-4EC0-8C83-BC1D49A6DD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048" y="4408413"/>
            <a:ext cx="4556125" cy="2498725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1353006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1">
            <a:extLst>
              <a:ext uri="{FF2B5EF4-FFF2-40B4-BE49-F238E27FC236}">
                <a16:creationId xmlns="" xmlns:a16="http://schemas.microsoft.com/office/drawing/2014/main" id="{5C31EFA2-C1AA-4AF8-9055-B8B1ED944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9602"/>
              </p:ext>
            </p:extLst>
          </p:nvPr>
        </p:nvGraphicFramePr>
        <p:xfrm>
          <a:off x="141511" y="944653"/>
          <a:ext cx="8452806" cy="368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文档" r:id="rId3" imgW="8452806" imgH="3689185" progId="Word.Document.12">
                  <p:embed/>
                </p:oleObj>
              </mc:Choice>
              <mc:Fallback>
                <p:oleObj name="文档" r:id="rId3" imgW="8452806" imgH="3689185" progId="Word.Document.12">
                  <p:embed/>
                  <p:pic>
                    <p:nvPicPr>
                      <p:cNvPr id="3" name="Object 31">
                        <a:extLst>
                          <a:ext uri="{FF2B5EF4-FFF2-40B4-BE49-F238E27FC236}">
                            <a16:creationId xmlns="" xmlns:a16="http://schemas.microsoft.com/office/drawing/2014/main" id="{52598AAA-3C63-43CC-9EC3-D0AD8D859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11" y="944653"/>
                        <a:ext cx="8452806" cy="3689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">
            <a:extLst>
              <a:ext uri="{FF2B5EF4-FFF2-40B4-BE49-F238E27FC236}">
                <a16:creationId xmlns="" xmlns:a16="http://schemas.microsoft.com/office/drawing/2014/main" id="{752E95E2-D876-40FA-AE95-4719557A7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091059"/>
              </p:ext>
            </p:extLst>
          </p:nvPr>
        </p:nvGraphicFramePr>
        <p:xfrm>
          <a:off x="429543" y="4480421"/>
          <a:ext cx="8887631" cy="268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文档" r:id="rId5" imgW="8887631" imgH="2681962" progId="Word.Document.12">
                  <p:embed/>
                </p:oleObj>
              </mc:Choice>
              <mc:Fallback>
                <p:oleObj name="文档" r:id="rId5" imgW="8887631" imgH="2681962" progId="Word.Document.12">
                  <p:embed/>
                  <p:pic>
                    <p:nvPicPr>
                      <p:cNvPr id="2" name="Object 31">
                        <a:extLst>
                          <a:ext uri="{FF2B5EF4-FFF2-40B4-BE49-F238E27FC236}">
                            <a16:creationId xmlns="" xmlns:a16="http://schemas.microsoft.com/office/drawing/2014/main" id="{20F3665A-A8A1-4675-81EE-DFA247F42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43" y="4480421"/>
                        <a:ext cx="8887631" cy="268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67534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1">
            <a:extLst>
              <a:ext uri="{FF2B5EF4-FFF2-40B4-BE49-F238E27FC236}">
                <a16:creationId xmlns="" xmlns:a16="http://schemas.microsoft.com/office/drawing/2014/main" id="{692226A3-954E-40BA-8EED-C744C4366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41889"/>
              </p:ext>
            </p:extLst>
          </p:nvPr>
        </p:nvGraphicFramePr>
        <p:xfrm>
          <a:off x="423862" y="1897063"/>
          <a:ext cx="8298386" cy="168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9" name="文档" r:id="rId5" imgW="8298386" imgH="1682312" progId="Word.Document.12">
                  <p:embed/>
                </p:oleObj>
              </mc:Choice>
              <mc:Fallback>
                <p:oleObj name="文档" r:id="rId5" imgW="8298386" imgH="1682312" progId="Word.Document.12">
                  <p:embed/>
                  <p:pic>
                    <p:nvPicPr>
                      <p:cNvPr id="2" name="Object 31">
                        <a:extLst>
                          <a:ext uri="{FF2B5EF4-FFF2-40B4-BE49-F238E27FC236}">
                            <a16:creationId xmlns="" xmlns:a16="http://schemas.microsoft.com/office/drawing/2014/main" id="{C3005C17-854C-4BF3-8E96-2AC5A2BFD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" y="1897063"/>
                        <a:ext cx="8298386" cy="168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1">
            <a:extLst>
              <a:ext uri="{FF2B5EF4-FFF2-40B4-BE49-F238E27FC236}">
                <a16:creationId xmlns="" xmlns:a16="http://schemas.microsoft.com/office/drawing/2014/main" id="{F9252545-0C46-4767-8180-A1AE6974C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80358"/>
              </p:ext>
            </p:extLst>
          </p:nvPr>
        </p:nvGraphicFramePr>
        <p:xfrm>
          <a:off x="439738" y="2540000"/>
          <a:ext cx="9255865" cy="4117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0" name="文档" r:id="rId8" imgW="9255865" imgH="4117246" progId="Word.Document.12">
                  <p:embed/>
                </p:oleObj>
              </mc:Choice>
              <mc:Fallback>
                <p:oleObj name="文档" r:id="rId8" imgW="9255865" imgH="4117246" progId="Word.Document.12">
                  <p:embed/>
                  <p:pic>
                    <p:nvPicPr>
                      <p:cNvPr id="2" name="Object 31">
                        <a:extLst>
                          <a:ext uri="{FF2B5EF4-FFF2-40B4-BE49-F238E27FC236}">
                            <a16:creationId xmlns="" xmlns:a16="http://schemas.microsoft.com/office/drawing/2014/main" id="{C3005C17-854C-4BF3-8E96-2AC5A2BFD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2540000"/>
                        <a:ext cx="9255865" cy="4117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1">
            <a:extLst>
              <a:ext uri="{FF2B5EF4-FFF2-40B4-BE49-F238E27FC236}">
                <a16:creationId xmlns="" xmlns:a16="http://schemas.microsoft.com/office/drawing/2014/main" id="{523EF347-EA63-4F51-B8D2-7B1AB9B37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167907"/>
              </p:ext>
            </p:extLst>
          </p:nvPr>
        </p:nvGraphicFramePr>
        <p:xfrm>
          <a:off x="509955" y="5574492"/>
          <a:ext cx="7661627" cy="114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1" name="文档" r:id="rId11" imgW="7661627" imgH="1146424" progId="Word.Document.12">
                  <p:embed/>
                </p:oleObj>
              </mc:Choice>
              <mc:Fallback>
                <p:oleObj name="文档" r:id="rId11" imgW="7661627" imgH="1146424" progId="Word.Document.12">
                  <p:embed/>
                  <p:pic>
                    <p:nvPicPr>
                      <p:cNvPr id="2" name="Object 31">
                        <a:extLst>
                          <a:ext uri="{FF2B5EF4-FFF2-40B4-BE49-F238E27FC236}">
                            <a16:creationId xmlns="" xmlns:a16="http://schemas.microsoft.com/office/drawing/2014/main" id="{C3005C17-854C-4BF3-8E96-2AC5A2BFD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55" y="5574492"/>
                        <a:ext cx="7661627" cy="1146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4B7FA77F-C379-46FF-86FD-6318E554E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586054"/>
              </p:ext>
            </p:extLst>
          </p:nvPr>
        </p:nvGraphicFramePr>
        <p:xfrm>
          <a:off x="765175" y="6269038"/>
          <a:ext cx="302256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2" name="Equation" r:id="rId13" imgW="3022560" imgH="799920" progId="Equation.DSMT4">
                  <p:embed/>
                </p:oleObj>
              </mc:Choice>
              <mc:Fallback>
                <p:oleObj name="Equation" r:id="rId13" imgW="3022560" imgH="799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6269038"/>
                        <a:ext cx="3022560" cy="799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C7D36B6D-3E18-4752-A878-0DB180351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293790"/>
              </p:ext>
            </p:extLst>
          </p:nvPr>
        </p:nvGraphicFramePr>
        <p:xfrm>
          <a:off x="640581" y="1053230"/>
          <a:ext cx="5448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3" name="Equation" r:id="rId15" imgW="5448300" imgH="812800" progId="Equation.DSMT4">
                  <p:embed/>
                </p:oleObj>
              </mc:Choice>
              <mc:Fallback>
                <p:oleObj name="Equation" r:id="rId15" imgW="5448300" imgH="812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81" y="1053230"/>
                        <a:ext cx="5448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02850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1">
            <a:extLst>
              <a:ext uri="{FF2B5EF4-FFF2-40B4-BE49-F238E27FC236}">
                <a16:creationId xmlns="" xmlns:a16="http://schemas.microsoft.com/office/drawing/2014/main" id="{588F6890-A2F9-47C9-A485-7DB5D9201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91378"/>
              </p:ext>
            </p:extLst>
          </p:nvPr>
        </p:nvGraphicFramePr>
        <p:xfrm>
          <a:off x="573088" y="1528763"/>
          <a:ext cx="7997825" cy="458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文档" r:id="rId3" imgW="8088893" imgH="4656379" progId="Word.Document.12">
                  <p:embed/>
                </p:oleObj>
              </mc:Choice>
              <mc:Fallback>
                <p:oleObj name="文档" r:id="rId3" imgW="8088893" imgH="4656379" progId="Word.Document.12">
                  <p:embed/>
                  <p:pic>
                    <p:nvPicPr>
                      <p:cNvPr id="3369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528763"/>
                        <a:ext cx="7997825" cy="458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94516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39</Words>
  <Application>Microsoft Office PowerPoint</Application>
  <PresentationFormat>自定义</PresentationFormat>
  <Paragraphs>46</Paragraphs>
  <Slides>44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4</vt:i4>
      </vt:variant>
    </vt:vector>
  </HeadingPairs>
  <TitlesOfParts>
    <vt:vector size="60" baseType="lpstr">
      <vt:lpstr>Calibri</vt:lpstr>
      <vt:lpstr>Microsoft YaHei Light</vt:lpstr>
      <vt:lpstr>华文行楷</vt:lpstr>
      <vt:lpstr>迷你简菱心</vt:lpstr>
      <vt:lpstr>宋体</vt:lpstr>
      <vt:lpstr>微软雅黑</vt:lpstr>
      <vt:lpstr>叶根友毛笔行书简体</vt:lpstr>
      <vt:lpstr>Arial</vt:lpstr>
      <vt:lpstr>Calibri Light</vt:lpstr>
      <vt:lpstr>Times New Roman</vt:lpstr>
      <vt:lpstr>1_自定义设计方案</vt:lpstr>
      <vt:lpstr>2_自定义设计方案</vt:lpstr>
      <vt:lpstr>文档</vt:lpstr>
      <vt:lpstr>Equation</vt:lpstr>
      <vt:lpstr>Microsoft Word 文档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2</cp:revision>
  <dcterms:created xsi:type="dcterms:W3CDTF">2016-10-17T14:00:15Z</dcterms:created>
  <dcterms:modified xsi:type="dcterms:W3CDTF">2021-04-14T01:08:34Z</dcterms:modified>
</cp:coreProperties>
</file>